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5F196A0" w14:textId="77777777" w:rsidR="00DF1B50" w:rsidRPr="003866D3" w:rsidRDefault="00DF1B50" w:rsidP="00DF1B50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302C4CB8" w14:textId="77777777" w:rsidR="00DF1B50" w:rsidRPr="003866D3" w:rsidRDefault="00DF1B50" w:rsidP="00DF1B50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2E880B75" w14:textId="77777777" w:rsidR="00DF1B50" w:rsidRPr="003866D3" w:rsidRDefault="00DF1B50" w:rsidP="00DF1B50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342C4E76" w14:textId="77777777" w:rsidR="00DF1B50" w:rsidRPr="003866D3" w:rsidRDefault="00DF1B50" w:rsidP="00DF1B50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22CADF3C" w14:textId="5B875366" w:rsidR="00DF1B50" w:rsidRDefault="006A4CA4" w:rsidP="00DF1B50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DF1B50" w:rsidRPr="003866D3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4</w:t>
      </w:r>
      <w:r w:rsidR="00DF1B50" w:rsidRPr="003866D3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 </w:t>
      </w:r>
    </w:p>
    <w:p w14:paraId="5BE2B685" w14:textId="77777777" w:rsidR="005E6ED8" w:rsidRDefault="005E6ED8" w:rsidP="00306122">
      <w:pPr>
        <w:tabs>
          <w:tab w:val="right" w:pos="9072"/>
        </w:tabs>
        <w:jc w:val="both"/>
        <w:rPr>
          <w:rFonts w:ascii="Times New Roman" w:hAnsi="Times New Roman"/>
          <w:b/>
          <w:szCs w:val="24"/>
          <w:lang w:val="en-US"/>
        </w:rPr>
      </w:pPr>
    </w:p>
    <w:p w14:paraId="2380EF39" w14:textId="28774619" w:rsidR="00721B87" w:rsidRPr="003072CB" w:rsidRDefault="0075279F" w:rsidP="00721B87">
      <w:pPr>
        <w:spacing w:line="360" w:lineRule="exact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  <w:snapToGrid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F46570C" wp14:editId="56E86C71">
                <wp:simplePos x="0" y="0"/>
                <wp:positionH relativeFrom="column">
                  <wp:posOffset>3619500</wp:posOffset>
                </wp:positionH>
                <wp:positionV relativeFrom="paragraph">
                  <wp:posOffset>172085</wp:posOffset>
                </wp:positionV>
                <wp:extent cx="2458720" cy="1361440"/>
                <wp:effectExtent l="0" t="0" r="0" b="0"/>
                <wp:wrapSquare wrapText="bothSides"/>
                <wp:docPr id="1" name="Group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8720" cy="1361440"/>
                          <a:chOff x="3488" y="5367"/>
                          <a:chExt cx="3872" cy="2144"/>
                        </a:xfrm>
                      </wpg:grpSpPr>
                      <wps:wsp>
                        <wps:cNvPr id="2" name="Freeform 23"/>
                        <wps:cNvSpPr>
                          <a:spLocks/>
                        </wps:cNvSpPr>
                        <wps:spPr bwMode="auto">
                          <a:xfrm>
                            <a:off x="4076" y="5878"/>
                            <a:ext cx="682" cy="882"/>
                          </a:xfrm>
                          <a:custGeom>
                            <a:avLst/>
                            <a:gdLst>
                              <a:gd name="T0" fmla="*/ 0 w 682"/>
                              <a:gd name="T1" fmla="*/ 882 h 882"/>
                              <a:gd name="T2" fmla="*/ 0 w 682"/>
                              <a:gd name="T3" fmla="*/ 682 h 882"/>
                              <a:gd name="T4" fmla="*/ 682 w 682"/>
                              <a:gd name="T5" fmla="*/ 0 h 882"/>
                              <a:gd name="T6" fmla="*/ 682 w 682"/>
                              <a:gd name="T7" fmla="*/ 191 h 882"/>
                              <a:gd name="T8" fmla="*/ 0 w 682"/>
                              <a:gd name="T9" fmla="*/ 882 h 8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82" h="882">
                                <a:moveTo>
                                  <a:pt x="0" y="882"/>
                                </a:moveTo>
                                <a:lnTo>
                                  <a:pt x="0" y="682"/>
                                </a:lnTo>
                                <a:lnTo>
                                  <a:pt x="682" y="0"/>
                                </a:lnTo>
                                <a:lnTo>
                                  <a:pt x="682" y="191"/>
                                </a:lnTo>
                                <a:lnTo>
                                  <a:pt x="0" y="882"/>
                                </a:lnTo>
                                <a:close/>
                              </a:path>
                            </a:pathLst>
                          </a:custGeom>
                          <a:pattFill prst="pct25">
                            <a:fgClr>
                              <a:srgbClr val="000000">
                                <a:alpha val="70000"/>
                              </a:srgbClr>
                            </a:fgClr>
                            <a:bgClr>
                              <a:srgbClr val="FFFFFF">
                                <a:alpha val="7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265E66" w14:textId="77777777" w:rsidR="007C335A" w:rsidRDefault="007C335A" w:rsidP="007C335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4750" y="5873"/>
                            <a:ext cx="1843" cy="218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>
                                <a:alpha val="70000"/>
                              </a:srgbClr>
                            </a:fgClr>
                            <a:bgClr>
                              <a:srgbClr val="FFFFFF">
                                <a:alpha val="7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5452AD" w14:textId="77777777" w:rsidR="007C335A" w:rsidRDefault="007C335A" w:rsidP="007C335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Freeform 25"/>
                        <wps:cNvSpPr>
                          <a:spLocks/>
                        </wps:cNvSpPr>
                        <wps:spPr bwMode="auto">
                          <a:xfrm>
                            <a:off x="4078" y="5962"/>
                            <a:ext cx="2514" cy="733"/>
                          </a:xfrm>
                          <a:custGeom>
                            <a:avLst/>
                            <a:gdLst>
                              <a:gd name="T0" fmla="*/ 0 w 2514"/>
                              <a:gd name="T1" fmla="*/ 733 h 733"/>
                              <a:gd name="T2" fmla="*/ 0 w 2514"/>
                              <a:gd name="T3" fmla="*/ 675 h 733"/>
                              <a:gd name="T4" fmla="*/ 675 w 2514"/>
                              <a:gd name="T5" fmla="*/ 0 h 733"/>
                              <a:gd name="T6" fmla="*/ 2514 w 2514"/>
                              <a:gd name="T7" fmla="*/ 0 h 733"/>
                              <a:gd name="T8" fmla="*/ 1831 w 2514"/>
                              <a:gd name="T9" fmla="*/ 708 h 733"/>
                              <a:gd name="T10" fmla="*/ 0 w 2514"/>
                              <a:gd name="T11" fmla="*/ 733 h 7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514" h="733">
                                <a:moveTo>
                                  <a:pt x="0" y="733"/>
                                </a:moveTo>
                                <a:lnTo>
                                  <a:pt x="0" y="675"/>
                                </a:lnTo>
                                <a:lnTo>
                                  <a:pt x="675" y="0"/>
                                </a:lnTo>
                                <a:lnTo>
                                  <a:pt x="2514" y="0"/>
                                </a:lnTo>
                                <a:lnTo>
                                  <a:pt x="1831" y="708"/>
                                </a:lnTo>
                                <a:lnTo>
                                  <a:pt x="0" y="733"/>
                                </a:lnTo>
                                <a:close/>
                              </a:path>
                            </a:pathLst>
                          </a:cu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FA72E8" w14:textId="77777777" w:rsidR="007C335A" w:rsidRDefault="007C335A" w:rsidP="007C335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6639" y="5991"/>
                            <a:ext cx="39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27"/>
                        <wps:cNvCnPr>
                          <a:cxnSpLocks noChangeShapeType="1"/>
                        </wps:cNvCnPr>
                        <wps:spPr bwMode="auto">
                          <a:xfrm rot="17400000">
                            <a:off x="3709" y="6754"/>
                            <a:ext cx="376" cy="17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6675" y="5604"/>
                            <a:ext cx="685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029D96" w14:textId="77777777" w:rsidR="00D3325C" w:rsidRPr="001A02CC" w:rsidRDefault="00D3325C" w:rsidP="00D3325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A02C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3488" y="6930"/>
                            <a:ext cx="639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E7FF62" w14:textId="77777777" w:rsidR="00D3325C" w:rsidRPr="001A02CC" w:rsidRDefault="00D3325C" w:rsidP="00D3325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A02C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30"/>
                        <wps:cNvCnPr>
                          <a:cxnSpLocks noChangeShapeType="1"/>
                        </wps:cNvCnPr>
                        <wps:spPr bwMode="auto">
                          <a:xfrm>
                            <a:off x="4062" y="7054"/>
                            <a:ext cx="183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31"/>
                        <wps:cNvCnPr>
                          <a:cxnSpLocks noChangeShapeType="1"/>
                        </wps:cNvCnPr>
                        <wps:spPr bwMode="auto">
                          <a:xfrm rot="17100000">
                            <a:off x="5862" y="6480"/>
                            <a:ext cx="811" cy="46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6098" y="6656"/>
                            <a:ext cx="720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4BF7CF" w14:textId="77777777" w:rsidR="00D3325C" w:rsidRPr="001A02CC" w:rsidRDefault="00D3325C" w:rsidP="00D3325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A02C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 xml:space="preserve"> </w:t>
                              </w:r>
                              <w:r w:rsidR="00721B87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5147" y="5367"/>
                            <a:ext cx="456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8E4983" w14:textId="77777777" w:rsidR="00D3325C" w:rsidRPr="001A02CC" w:rsidRDefault="00721B87" w:rsidP="00D3325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Line 34"/>
                        <wps:cNvCnPr>
                          <a:cxnSpLocks noChangeShapeType="1"/>
                        </wps:cNvCnPr>
                        <wps:spPr bwMode="auto">
                          <a:xfrm>
                            <a:off x="5331" y="5765"/>
                            <a:ext cx="0" cy="47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4738" y="7019"/>
                            <a:ext cx="720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9D0410" w14:textId="77777777" w:rsidR="00D3325C" w:rsidRPr="001A02CC" w:rsidRDefault="00D3325C" w:rsidP="00D3325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A02C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AutoShape 36"/>
                        <wps:cNvSpPr>
                          <a:spLocks noChangeArrowheads="1"/>
                        </wps:cNvSpPr>
                        <wps:spPr bwMode="auto">
                          <a:xfrm>
                            <a:off x="4077" y="5952"/>
                            <a:ext cx="2522" cy="751"/>
                          </a:xfrm>
                          <a:prstGeom prst="cube">
                            <a:avLst>
                              <a:gd name="adj" fmla="val 92278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663CD177" w14:textId="77777777" w:rsidR="007C335A" w:rsidRDefault="007C335A" w:rsidP="007C335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AutoShape 37"/>
                        <wps:cNvCnPr>
                          <a:cxnSpLocks noChangeShapeType="1"/>
                        </wps:cNvCnPr>
                        <wps:spPr bwMode="auto">
                          <a:xfrm>
                            <a:off x="4070" y="6761"/>
                            <a:ext cx="0" cy="37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AutoShape 38"/>
                        <wps:cNvCnPr>
                          <a:cxnSpLocks noChangeShapeType="1"/>
                        </wps:cNvCnPr>
                        <wps:spPr bwMode="auto">
                          <a:xfrm>
                            <a:off x="5908" y="6731"/>
                            <a:ext cx="0" cy="37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AutoShape 39"/>
                        <wps:cNvCnPr>
                          <a:cxnSpLocks noChangeShapeType="1"/>
                        </wps:cNvCnPr>
                        <wps:spPr bwMode="auto">
                          <a:xfrm>
                            <a:off x="6614" y="6100"/>
                            <a:ext cx="0" cy="37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Text Box 4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573" y="5559"/>
                            <a:ext cx="661" cy="5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7F5CC0" w14:textId="77777777" w:rsidR="00D3325C" w:rsidRPr="001A02CC" w:rsidRDefault="00D3325C" w:rsidP="00D3325C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Oval 4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063" y="6651"/>
                            <a:ext cx="48" cy="4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4BCE1AF" w14:textId="77777777" w:rsidR="007C335A" w:rsidRDefault="007C335A" w:rsidP="007C335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Oval 4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884" y="6657"/>
                            <a:ext cx="48" cy="4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0C98A8B2" w14:textId="77777777" w:rsidR="007C335A" w:rsidRDefault="007C335A" w:rsidP="007C335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Oval 4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574" y="5964"/>
                            <a:ext cx="48" cy="4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47AE80FF" w14:textId="77777777" w:rsidR="007C335A" w:rsidRDefault="007C335A" w:rsidP="007C335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4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403" y="5558"/>
                            <a:ext cx="352" cy="5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9B79EA" w14:textId="77777777" w:rsidR="00D3325C" w:rsidRPr="001A02CC" w:rsidRDefault="00D3325C" w:rsidP="00D3325C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4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889" y="6231"/>
                            <a:ext cx="661" cy="5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4D24D1" w14:textId="77777777" w:rsidR="00D3325C" w:rsidRPr="001A02CC" w:rsidRDefault="00D3325C" w:rsidP="00D3325C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4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677" y="6255"/>
                            <a:ext cx="661" cy="5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F45F76" w14:textId="77777777" w:rsidR="00D3325C" w:rsidRPr="001A02CC" w:rsidRDefault="00D3325C" w:rsidP="00D3325C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4504" y="6225"/>
                            <a:ext cx="1206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C80618" w14:textId="77777777" w:rsidR="00D3325C" w:rsidRPr="001A02CC" w:rsidRDefault="00D3325C" w:rsidP="00D3325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Freeform 48"/>
                        <wps:cNvSpPr>
                          <a:spLocks/>
                        </wps:cNvSpPr>
                        <wps:spPr bwMode="auto">
                          <a:xfrm>
                            <a:off x="5901" y="5888"/>
                            <a:ext cx="682" cy="882"/>
                          </a:xfrm>
                          <a:custGeom>
                            <a:avLst/>
                            <a:gdLst>
                              <a:gd name="T0" fmla="*/ 0 w 682"/>
                              <a:gd name="T1" fmla="*/ 882 h 882"/>
                              <a:gd name="T2" fmla="*/ 0 w 682"/>
                              <a:gd name="T3" fmla="*/ 682 h 882"/>
                              <a:gd name="T4" fmla="*/ 682 w 682"/>
                              <a:gd name="T5" fmla="*/ 0 h 882"/>
                              <a:gd name="T6" fmla="*/ 682 w 682"/>
                              <a:gd name="T7" fmla="*/ 191 h 882"/>
                              <a:gd name="T8" fmla="*/ 0 w 682"/>
                              <a:gd name="T9" fmla="*/ 882 h 8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82" h="882">
                                <a:moveTo>
                                  <a:pt x="0" y="882"/>
                                </a:moveTo>
                                <a:lnTo>
                                  <a:pt x="0" y="682"/>
                                </a:lnTo>
                                <a:lnTo>
                                  <a:pt x="682" y="0"/>
                                </a:lnTo>
                                <a:lnTo>
                                  <a:pt x="682" y="191"/>
                                </a:lnTo>
                                <a:lnTo>
                                  <a:pt x="0" y="882"/>
                                </a:lnTo>
                                <a:close/>
                              </a:path>
                            </a:pathLst>
                          </a:custGeom>
                          <a:pattFill prst="pct25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BBA4D4" w14:textId="77777777" w:rsidR="007C335A" w:rsidRDefault="007C335A" w:rsidP="007C335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Rectangle 49"/>
                        <wps:cNvSpPr>
                          <a:spLocks noChangeArrowheads="1"/>
                        </wps:cNvSpPr>
                        <wps:spPr bwMode="auto">
                          <a:xfrm>
                            <a:off x="4077" y="6557"/>
                            <a:ext cx="1843" cy="218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6A8BC8" w14:textId="77777777" w:rsidR="007C335A" w:rsidRDefault="007C335A" w:rsidP="007C335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AutoShape 50"/>
                        <wps:cNvCnPr>
                          <a:cxnSpLocks noChangeShapeType="1"/>
                        </wps:cNvCnPr>
                        <wps:spPr bwMode="auto">
                          <a:xfrm>
                            <a:off x="4491" y="6280"/>
                            <a:ext cx="1778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Arc 51"/>
                        <wps:cNvSpPr>
                          <a:spLocks/>
                        </wps:cNvSpPr>
                        <wps:spPr bwMode="auto">
                          <a:xfrm flipV="1">
                            <a:off x="4446" y="5781"/>
                            <a:ext cx="1797" cy="983"/>
                          </a:xfrm>
                          <a:custGeom>
                            <a:avLst/>
                            <a:gdLst>
                              <a:gd name="G0" fmla="+- 18933 0 0"/>
                              <a:gd name="G1" fmla="+- 0 0 0"/>
                              <a:gd name="G2" fmla="+- 21600 0 0"/>
                              <a:gd name="T0" fmla="*/ 37801 w 37801"/>
                              <a:gd name="T1" fmla="*/ 10514 h 21600"/>
                              <a:gd name="T2" fmla="*/ 0 w 37801"/>
                              <a:gd name="T3" fmla="*/ 10396 h 21600"/>
                              <a:gd name="T4" fmla="*/ 18933 w 37801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801" h="21600" fill="none" extrusionOk="0">
                                <a:moveTo>
                                  <a:pt x="37801" y="10514"/>
                                </a:moveTo>
                                <a:cubicBezTo>
                                  <a:pt x="33987" y="17357"/>
                                  <a:pt x="26767" y="21599"/>
                                  <a:pt x="18933" y="21599"/>
                                </a:cubicBezTo>
                                <a:cubicBezTo>
                                  <a:pt x="11050" y="21599"/>
                                  <a:pt x="3793" y="17305"/>
                                  <a:pt x="-1" y="10396"/>
                                </a:cubicBezTo>
                              </a:path>
                              <a:path w="37801" h="21600" stroke="0" extrusionOk="0">
                                <a:moveTo>
                                  <a:pt x="37801" y="10514"/>
                                </a:moveTo>
                                <a:cubicBezTo>
                                  <a:pt x="33987" y="17357"/>
                                  <a:pt x="26767" y="21599"/>
                                  <a:pt x="18933" y="21599"/>
                                </a:cubicBezTo>
                                <a:cubicBezTo>
                                  <a:pt x="11050" y="21599"/>
                                  <a:pt x="3793" y="17305"/>
                                  <a:pt x="-1" y="10396"/>
                                </a:cubicBezTo>
                                <a:lnTo>
                                  <a:pt x="18933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3C13F87C" w14:textId="77777777" w:rsidR="007C335A" w:rsidRDefault="007C335A" w:rsidP="007C335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AutoShape 53"/>
                        <wps:cNvCnPr>
                          <a:cxnSpLocks noChangeShapeType="1"/>
                        </wps:cNvCnPr>
                        <wps:spPr bwMode="auto">
                          <a:xfrm flipV="1">
                            <a:off x="4996" y="5948"/>
                            <a:ext cx="670" cy="67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Freeform 58"/>
                        <wps:cNvSpPr>
                          <a:spLocks/>
                        </wps:cNvSpPr>
                        <wps:spPr bwMode="auto">
                          <a:xfrm>
                            <a:off x="4996" y="5780"/>
                            <a:ext cx="620" cy="838"/>
                          </a:xfrm>
                          <a:custGeom>
                            <a:avLst/>
                            <a:gdLst>
                              <a:gd name="T0" fmla="*/ 0 w 620"/>
                              <a:gd name="T1" fmla="*/ 838 h 838"/>
                              <a:gd name="T2" fmla="*/ 119 w 620"/>
                              <a:gd name="T3" fmla="*/ 212 h 838"/>
                              <a:gd name="T4" fmla="*/ 338 w 620"/>
                              <a:gd name="T5" fmla="*/ 5 h 838"/>
                              <a:gd name="T6" fmla="*/ 620 w 620"/>
                              <a:gd name="T7" fmla="*/ 180 h 83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620" h="838">
                                <a:moveTo>
                                  <a:pt x="0" y="838"/>
                                </a:moveTo>
                                <a:cubicBezTo>
                                  <a:pt x="31" y="594"/>
                                  <a:pt x="63" y="351"/>
                                  <a:pt x="119" y="212"/>
                                </a:cubicBezTo>
                                <a:cubicBezTo>
                                  <a:pt x="175" y="73"/>
                                  <a:pt x="255" y="10"/>
                                  <a:pt x="338" y="5"/>
                                </a:cubicBezTo>
                                <a:cubicBezTo>
                                  <a:pt x="421" y="0"/>
                                  <a:pt x="573" y="151"/>
                                  <a:pt x="620" y="18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2BE04CA0" w14:textId="77777777" w:rsidR="007C335A" w:rsidRDefault="007C335A" w:rsidP="007C335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5590" y="5843"/>
                            <a:ext cx="0" cy="40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5824" y="5952"/>
                            <a:ext cx="0" cy="30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F46570C" id="Group 61" o:spid="_x0000_s1026" style="position:absolute;left:0;text-align:left;margin-left:285pt;margin-top:13.55pt;width:193.6pt;height:107.2pt;z-index:251659264" coordorigin="3488,5367" coordsize="3872,2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">
                <v:shape id="Freeform 23" o:spid="_x0000_s1027" style="position:absolute;left:4076;top:5878;width:682;height:882;visibility:visible;mso-wrap-style:square;v-text-anchor:top" coordsize="682,88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" adj="-11796480,,5400" path="m,882l,682,682,r,191l,882xe" fillcolor="black" stroked="f">
                  <v:fill r:id="rId7" o:title="" opacity="46003f" o:opacity2="46003f" type="pattern"/>
                  <v:stroke joinstyle="round"/>
                  <v:formulas/>
                  <v:path arrowok="t" o:connecttype="custom" o:connectlocs="0,882;0,682;682,0;682,191;0,882" o:connectangles="0,0,0,0,0" textboxrect="0,0,682,882"/>
                  <v:textbox>
                    <w:txbxContent>
                      <w:p w14:paraId="69265E66" w14:textId="77777777" w:rsidR="007C335A" w:rsidRDefault="007C335A" w:rsidP="007C335A">
                        <w:pPr>
                          <w:jc w:val="center"/>
                        </w:pPr>
                      </w:p>
                    </w:txbxContent>
                  </v:textbox>
                </v:shape>
                <v:rect id="Rectangle 24" o:spid="_x0000_s1028" style="position:absolute;left:4750;top:5873;width:1843;height:2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" fillcolor="black" stroked="f">
                  <v:fill r:id="rId7" o:title="" opacity="46003f" o:opacity2="46003f" type="pattern"/>
                  <v:textbox>
                    <w:txbxContent>
                      <w:p w14:paraId="795452AD" w14:textId="77777777" w:rsidR="007C335A" w:rsidRDefault="007C335A" w:rsidP="007C335A">
                        <w:pPr>
                          <w:jc w:val="center"/>
                        </w:pPr>
                      </w:p>
                    </w:txbxContent>
                  </v:textbox>
                </v:rect>
                <v:shape id="Freeform 25" o:spid="_x0000_s1029" style="position:absolute;left:4078;top:5962;width:2514;height:733;visibility:visible;mso-wrap-style:square;v-text-anchor:top" coordsize="2514,733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" adj="-11796480,,5400" path="m,733l,675,675,,2514,,1831,708,,733xe" fillcolor="black" stroked="f">
                  <v:fill r:id="rId8" o:title="" type="pattern"/>
                  <v:stroke joinstyle="round"/>
                  <v:formulas/>
                  <v:path arrowok="t" o:connecttype="custom" o:connectlocs="0,733;0,675;675,0;2514,0;1831,708;0,733" o:connectangles="0,0,0,0,0,0" textboxrect="0,0,2514,733"/>
                  <v:textbox>
                    <w:txbxContent>
                      <w:p w14:paraId="1FFA72E8" w14:textId="77777777" w:rsidR="007C335A" w:rsidRDefault="007C335A" w:rsidP="007C335A">
                        <w:pPr>
                          <w:jc w:val="center"/>
                        </w:pPr>
                      </w:p>
                    </w:txbxContent>
                  </v:textbox>
                </v:shape>
                <v:line id="Line 26" o:spid="_x0000_s1030" style="position:absolute;visibility:visible;mso-wrap-style:square" from="6639,5991" to="7035,59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wJkwgAAANoAAAAPAAAAZHJzL2Rvd25yZXYueG1sRI/dagIx&#10;FITvC75DOIJ3NavQ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COzwJkwgAAANoAAAAPAAAA&#10;AAAAAAAAAAAAAAcCAABkcnMvZG93bnJldi54bWxQSwUGAAAAAAMAAwC3AAAA9gIAAAAA&#10;" strokeweight="1pt"/>
                <v:line id="Line 27" o:spid="_x0000_s1031" style="position:absolute;rotation:-70;visibility:visible;mso-wrap-style:square" from="3709,6754" to="4085,6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8" o:spid="_x0000_s1032" type="#_x0000_t202" style="position:absolute;left:6675;top:5604;width:685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36029D96" w14:textId="77777777" w:rsidR="00D3325C" w:rsidRPr="001A02CC" w:rsidRDefault="00D3325C" w:rsidP="00D3325C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A02C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29" o:spid="_x0000_s1033" type="#_x0000_t202" style="position:absolute;left:3488;top:6930;width:639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2AE7FF62" w14:textId="77777777" w:rsidR="00D3325C" w:rsidRPr="001A02CC" w:rsidRDefault="00D3325C" w:rsidP="00D3325C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A02C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line id="Line 30" o:spid="_x0000_s1034" style="position:absolute;visibility:visible;mso-wrap-style:square" from="4062,7054" to="5898,7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" strokeweight="1pt">
                  <v:stroke startarrow="block" startarrowwidth="narrow" endarrow="block" endarrowwidth="narrow"/>
                </v:line>
                <v:line id="Line 31" o:spid="_x0000_s1035" style="position:absolute;rotation:-75;visibility:visible;mso-wrap-style:square" from="5862,6480" to="6673,6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" strokeweight="1pt">
                  <v:stroke startarrow="block" startarrowwidth="narrow" endarrow="block" endarrowwidth="narrow"/>
                </v:line>
                <v:shape id="Text Box 32" o:spid="_x0000_s1036" type="#_x0000_t202" style="position:absolute;left:6098;top:6656;width:720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434BF7CF" w14:textId="77777777" w:rsidR="00D3325C" w:rsidRPr="001A02CC" w:rsidRDefault="00D3325C" w:rsidP="00D3325C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A02C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 xml:space="preserve"> </w:t>
                        </w:r>
                        <w:r w:rsidR="00721B87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33" o:spid="_x0000_s1037" type="#_x0000_t202" style="position:absolute;left:5147;top:5367;width:456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318E4983" w14:textId="77777777" w:rsidR="00D3325C" w:rsidRPr="001A02CC" w:rsidRDefault="00721B87" w:rsidP="00D3325C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f</w:t>
                        </w:r>
                      </w:p>
                    </w:txbxContent>
                  </v:textbox>
                </v:shape>
                <v:line id="Line 34" o:spid="_x0000_s1038" style="position:absolute;visibility:visible;mso-wrap-style:square" from="5331,5765" to="5331,6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" strokeweight="1pt">
                  <v:stroke endarrow="block" endarrowwidth="narrow"/>
                </v:line>
                <v:shape id="Text Box 35" o:spid="_x0000_s1039" type="#_x0000_t202" style="position:absolute;left:4738;top:7019;width:720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349D0410" w14:textId="77777777" w:rsidR="00D3325C" w:rsidRPr="001A02CC" w:rsidRDefault="00D3325C" w:rsidP="00D3325C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A02C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36" o:spid="_x0000_s1040" type="#_x0000_t16" style="position:absolute;left:4077;top:5952;width:2522;height:7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" adj="19932" filled="f" strokeweight="1pt">
                  <v:textbox>
                    <w:txbxContent>
                      <w:p w14:paraId="663CD177" w14:textId="77777777" w:rsidR="007C335A" w:rsidRDefault="007C335A" w:rsidP="007C335A">
                        <w:pPr>
                          <w:jc w:val="center"/>
                        </w:pP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7" o:spid="_x0000_s1041" type="#_x0000_t32" style="position:absolute;left:4070;top:6761;width:0;height:3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" strokeweight="1pt"/>
                <v:shape id="AutoShape 38" o:spid="_x0000_s1042" type="#_x0000_t32" style="position:absolute;left:5908;top:6731;width:0;height:3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" strokeweight="1pt"/>
                <v:shape id="AutoShape 39" o:spid="_x0000_s1043" type="#_x0000_t32" style="position:absolute;left:6614;top:6100;width:0;height:3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" strokeweight="1pt"/>
                <v:shape id="Text Box 40" o:spid="_x0000_s1044" type="#_x0000_t202" style="position:absolute;left:4573;top:5559;width:661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o:lock v:ext="edit" aspectratio="t"/>
                  <v:textbox>
                    <w:txbxContent>
                      <w:p w14:paraId="6A7F5CC0" w14:textId="77777777" w:rsidR="00D3325C" w:rsidRPr="001A02CC" w:rsidRDefault="00D3325C" w:rsidP="00D3325C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</w:p>
                    </w:txbxContent>
                  </v:textbox>
                </v:shape>
                <v:oval id="Oval 41" o:spid="_x0000_s1045" style="position:absolute;left:4063;top:6651;width:48;height: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" fillcolor="black">
                  <o:lock v:ext="edit" aspectratio="t"/>
                  <v:textbox>
                    <w:txbxContent>
                      <w:p w14:paraId="64BCE1AF" w14:textId="77777777" w:rsidR="007C335A" w:rsidRDefault="007C335A" w:rsidP="007C335A">
                        <w:pPr>
                          <w:jc w:val="center"/>
                        </w:pPr>
                      </w:p>
                    </w:txbxContent>
                  </v:textbox>
                </v:oval>
                <v:oval id="Oval 42" o:spid="_x0000_s1046" style="position:absolute;left:5884;top:6657;width:48;height: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" fillcolor="black">
                  <o:lock v:ext="edit" aspectratio="t"/>
                  <v:textbox>
                    <w:txbxContent>
                      <w:p w14:paraId="0C98A8B2" w14:textId="77777777" w:rsidR="007C335A" w:rsidRDefault="007C335A" w:rsidP="007C335A">
                        <w:pPr>
                          <w:jc w:val="center"/>
                        </w:pPr>
                      </w:p>
                    </w:txbxContent>
                  </v:textbox>
                </v:oval>
                <v:oval id="Oval 43" o:spid="_x0000_s1047" style="position:absolute;left:6574;top:5964;width:48;height: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" fillcolor="black">
                  <o:lock v:ext="edit" aspectratio="t"/>
                  <v:textbox>
                    <w:txbxContent>
                      <w:p w14:paraId="47AE80FF" w14:textId="77777777" w:rsidR="007C335A" w:rsidRDefault="007C335A" w:rsidP="007C335A">
                        <w:pPr>
                          <w:jc w:val="center"/>
                        </w:pPr>
                      </w:p>
                    </w:txbxContent>
                  </v:textbox>
                </v:oval>
                <v:shape id="Text Box 44" o:spid="_x0000_s1048" type="#_x0000_t202" style="position:absolute;left:6403;top:5558;width:352;height:5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o:lock v:ext="edit" aspectratio="t"/>
                  <v:textbox>
                    <w:txbxContent>
                      <w:p w14:paraId="749B79EA" w14:textId="77777777" w:rsidR="00D3325C" w:rsidRPr="001A02CC" w:rsidRDefault="00D3325C" w:rsidP="00D3325C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</w:p>
                    </w:txbxContent>
                  </v:textbox>
                </v:shape>
                <v:shape id="Text Box 45" o:spid="_x0000_s1049" type="#_x0000_t202" style="position:absolute;left:3889;top:6231;width:661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o:lock v:ext="edit" aspectratio="t"/>
                  <v:textbox>
                    <w:txbxContent>
                      <w:p w14:paraId="3A4D24D1" w14:textId="77777777" w:rsidR="00D3325C" w:rsidRPr="001A02CC" w:rsidRDefault="00D3325C" w:rsidP="00D3325C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</w:p>
                    </w:txbxContent>
                  </v:textbox>
                </v:shape>
                <v:shape id="Text Box 46" o:spid="_x0000_s1050" type="#_x0000_t202" style="position:absolute;left:5677;top:6255;width:661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o:lock v:ext="edit" aspectratio="t"/>
                  <v:textbox>
                    <w:txbxContent>
                      <w:p w14:paraId="1AF45F76" w14:textId="77777777" w:rsidR="00D3325C" w:rsidRPr="001A02CC" w:rsidRDefault="00D3325C" w:rsidP="00D3325C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</w:p>
                    </w:txbxContent>
                  </v:textbox>
                </v:shape>
                <v:shape id="Text Box 47" o:spid="_x0000_s1051" type="#_x0000_t202" style="position:absolute;left:4504;top:6225;width:1206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14:paraId="6DC80618" w14:textId="77777777" w:rsidR="00D3325C" w:rsidRPr="001A02CC" w:rsidRDefault="00D3325C" w:rsidP="00D3325C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</w:p>
                    </w:txbxContent>
                  </v:textbox>
                </v:shape>
                <v:shape id="Freeform 48" o:spid="_x0000_s1052" style="position:absolute;left:5901;top:5888;width:682;height:882;visibility:visible;mso-wrap-style:square;v-text-anchor:top" coordsize="682,88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" adj="-11796480,,5400" path="m,882l,682,682,r,191l,882xe" fillcolor="black" stroked="f">
                  <v:fill r:id="rId7" o:title="" opacity="32896f" o:opacity2="32896f" type="pattern"/>
                  <v:stroke joinstyle="round"/>
                  <v:formulas/>
                  <v:path arrowok="t" o:connecttype="custom" o:connectlocs="0,882;0,682;682,0;682,191;0,882" o:connectangles="0,0,0,0,0" textboxrect="0,0,682,882"/>
                  <v:textbox>
                    <w:txbxContent>
                      <w:p w14:paraId="18BBA4D4" w14:textId="77777777" w:rsidR="007C335A" w:rsidRDefault="007C335A" w:rsidP="007C335A">
                        <w:pPr>
                          <w:jc w:val="center"/>
                        </w:pPr>
                      </w:p>
                    </w:txbxContent>
                  </v:textbox>
                </v:shape>
                <v:rect id="Rectangle 49" o:spid="_x0000_s1053" style="position:absolute;left:4077;top:6557;width:1843;height:2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" fillcolor="black" stroked="f">
                  <v:fill r:id="rId7" o:title="" opacity="32896f" o:opacity2="32896f" type="pattern"/>
                  <v:textbox>
                    <w:txbxContent>
                      <w:p w14:paraId="006A8BC8" w14:textId="77777777" w:rsidR="007C335A" w:rsidRDefault="007C335A" w:rsidP="007C335A">
                        <w:pPr>
                          <w:jc w:val="center"/>
                        </w:pPr>
                      </w:p>
                    </w:txbxContent>
                  </v:textbox>
                </v:rect>
                <v:shape id="AutoShape 50" o:spid="_x0000_s1054" type="#_x0000_t32" style="position:absolute;left:4491;top:6280;width:177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" strokeweight="1pt">
                  <v:stroke dashstyle="dash" startarrowwidth="narrow" endarrowwidth="narrow"/>
                </v:shape>
                <v:shape id="Arc 51" o:spid="_x0000_s1055" style="position:absolute;left:4446;top:5781;width:1797;height:983;flip:y;visibility:visible;mso-wrap-style:square;v-text-anchor:top" coordsize="37801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" adj="-11796480,,5400" path="m37801,10514nfc33987,17357,26767,21599,18933,21599,11050,21599,3793,17305,-1,10396em37801,10514nsc33987,17357,26767,21599,18933,21599,11050,21599,3793,17305,-1,10396l18933,,37801,10514xe" filled="f" strokeweight="1pt">
                  <v:stroke dashstyle="dash" startarrowwidth="narrow" endarrowwidth="narrow" joinstyle="round"/>
                  <v:formulas/>
                  <v:path arrowok="t" o:extrusionok="f" o:connecttype="custom" o:connectlocs="1797,478;0,473;900,0" o:connectangles="0,0,0" textboxrect="0,0,37801,21600"/>
                  <v:textbox>
                    <w:txbxContent>
                      <w:p w14:paraId="3C13F87C" w14:textId="77777777" w:rsidR="007C335A" w:rsidRDefault="007C335A" w:rsidP="007C335A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53" o:spid="_x0000_s1056" type="#_x0000_t32" style="position:absolute;left:4996;top:5948;width:670;height:67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" strokeweight="1pt">
                  <v:stroke dashstyle="dash" startarrowwidth="narrow" endarrowwidth="narrow"/>
                </v:shape>
                <v:shape id="Freeform 58" o:spid="_x0000_s1057" style="position:absolute;left:4996;top:5780;width:620;height:838;visibility:visible;mso-wrap-style:square;v-text-anchor:top" coordsize="620,838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" adj="-11796480,,5400" path="m,838c31,594,63,351,119,212,175,73,255,10,338,5,421,,573,151,620,180e" filled="f" strokeweight="1pt">
                  <v:stroke dashstyle="dash" startarrowwidth="narrow" endarrowwidth="narrow" joinstyle="round"/>
                  <v:formulas/>
                  <v:path arrowok="t" o:connecttype="custom" o:connectlocs="0,838;119,212;338,5;620,180" o:connectangles="0,0,0,0" textboxrect="0,0,620,838"/>
                  <v:textbox>
                    <w:txbxContent>
                      <w:p w14:paraId="2BE04CA0" w14:textId="77777777" w:rsidR="007C335A" w:rsidRDefault="007C335A" w:rsidP="007C335A">
                        <w:pPr>
                          <w:jc w:val="center"/>
                        </w:pPr>
                      </w:p>
                    </w:txbxContent>
                  </v:textbox>
                </v:shape>
                <v:line id="Line 59" o:spid="_x0000_s1058" style="position:absolute;visibility:visible;mso-wrap-style:square" from="5590,5843" to="5590,6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" strokeweight="1pt">
                  <v:stroke endarrow="block" endarrowwidth="narrow"/>
                </v:line>
                <v:line id="Line 60" o:spid="_x0000_s1059" style="position:absolute;visibility:visible;mso-wrap-style:square" from="5824,5952" to="5824,6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" strokeweight="1pt">
                  <v:stroke endarrow="block" endarrowwidth="narrow"/>
                </v:line>
                <w10:wrap type="square"/>
              </v:group>
            </w:pict>
          </mc:Fallback>
        </mc:AlternateContent>
      </w:r>
      <w:r w:rsidR="00721B87" w:rsidRPr="003072CB">
        <w:rPr>
          <w:rFonts w:ascii="Times New Roman" w:hAnsi="Times New Roman"/>
        </w:rPr>
        <w:t>A simply supported plate is loaded by</w:t>
      </w:r>
      <w:r w:rsidR="00721B87">
        <w:rPr>
          <w:rFonts w:ascii="Times New Roman" w:hAnsi="Times New Roman"/>
        </w:rPr>
        <w:t xml:space="preserve"> distributed force</w:t>
      </w:r>
      <w:r w:rsidR="00721B87" w:rsidRPr="003072CB">
        <w:rPr>
          <w:rFonts w:ascii="Times New Roman" w:hAnsi="Times New Roman"/>
        </w:rPr>
        <w:t xml:space="preserve"> </w:t>
      </w:r>
      <w:r w:rsidR="002179A6" w:rsidRPr="002179A6">
        <w:rPr>
          <w:position w:val="-12"/>
        </w:rPr>
        <w:object w:dxaOrig="2840" w:dyaOrig="360" w14:anchorId="193741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85pt;height:18.45pt" o:ole="">
            <v:imagedata r:id="rId9" o:title=""/>
          </v:shape>
          <o:OLEObject Type="Embed" ProgID="Equation.DSMT4" ShapeID="_x0000_i1025" DrawAspect="Content" ObjectID="_1793768736" r:id="rId10"/>
        </w:object>
      </w:r>
      <w:r w:rsidR="0068360A">
        <w:rPr>
          <w:rFonts w:ascii="Times New Roman" w:hAnsi="Times New Roman"/>
          <w:szCs w:val="24"/>
          <w:lang w:val="en-US"/>
        </w:rPr>
        <w:t xml:space="preserve"> </w:t>
      </w:r>
      <w:r w:rsidR="00721B87" w:rsidRPr="003072CB">
        <w:rPr>
          <w:rFonts w:ascii="Times New Roman" w:hAnsi="Times New Roman"/>
        </w:rPr>
        <w:t xml:space="preserve">as shown in the figure. Determine the displacement </w:t>
      </w:r>
      <w:r w:rsidR="002179A6" w:rsidRPr="002179A6">
        <w:rPr>
          <w:position w:val="-10"/>
        </w:rPr>
        <w:object w:dxaOrig="760" w:dyaOrig="320" w14:anchorId="7280E5D1">
          <v:shape id="_x0000_i1026" type="#_x0000_t75" style="width:38.15pt;height:15.45pt" o:ole="">
            <v:imagedata r:id="rId11" o:title=""/>
          </v:shape>
          <o:OLEObject Type="Embed" ProgID="Equation.DSMT4" ShapeID="_x0000_i1026" DrawAspect="Content" ObjectID="_1793768737" r:id="rId12"/>
        </w:object>
      </w:r>
      <w:r w:rsidR="00721B87" w:rsidRPr="003072CB">
        <w:rPr>
          <w:rFonts w:ascii="Times New Roman" w:hAnsi="Times New Roman"/>
          <w:color w:val="000000"/>
        </w:rPr>
        <w:t xml:space="preserve"> </w:t>
      </w:r>
      <w:r w:rsidR="00721B87" w:rsidRPr="003072CB">
        <w:rPr>
          <w:rFonts w:ascii="Times New Roman" w:hAnsi="Times New Roman"/>
        </w:rPr>
        <w:t xml:space="preserve">by using the principle of virtual work. </w:t>
      </w:r>
      <w:r w:rsidR="00721B87">
        <w:rPr>
          <w:rFonts w:ascii="Times New Roman" w:hAnsi="Times New Roman"/>
        </w:rPr>
        <w:t xml:space="preserve">Consider the plate bending mode only and use </w:t>
      </w:r>
      <w:r w:rsidR="00721B87" w:rsidRPr="003072CB">
        <w:rPr>
          <w:rFonts w:ascii="Times New Roman" w:hAnsi="Times New Roman"/>
          <w:szCs w:val="24"/>
        </w:rPr>
        <w:t xml:space="preserve">approximation </w:t>
      </w:r>
      <w:r w:rsidR="002179A6" w:rsidRPr="002179A6">
        <w:rPr>
          <w:position w:val="-12"/>
        </w:rPr>
        <w:object w:dxaOrig="2820" w:dyaOrig="360" w14:anchorId="0C93668E">
          <v:shape id="_x0000_i1027" type="#_x0000_t75" style="width:141pt;height:18.45pt" o:ole="">
            <v:imagedata r:id="rId13" o:title=""/>
          </v:shape>
          <o:OLEObject Type="Embed" ProgID="Equation.DSMT4" ShapeID="_x0000_i1027" DrawAspect="Content" ObjectID="_1793768738" r:id="rId14"/>
        </w:object>
      </w:r>
      <w:r w:rsidR="00721B87" w:rsidRPr="003072CB">
        <w:rPr>
          <w:rFonts w:ascii="Times New Roman" w:hAnsi="Times New Roman"/>
          <w:color w:val="000000"/>
          <w:szCs w:val="24"/>
        </w:rPr>
        <w:t xml:space="preserve"> in which</w:t>
      </w:r>
      <w:r w:rsidR="00721B87">
        <w:rPr>
          <w:rFonts w:ascii="Times New Roman" w:hAnsi="Times New Roman"/>
          <w:color w:val="000000"/>
          <w:szCs w:val="24"/>
        </w:rPr>
        <w:t xml:space="preserve"> </w:t>
      </w:r>
      <w:r w:rsidR="002179A6" w:rsidRPr="002179A6">
        <w:rPr>
          <w:position w:val="-12"/>
        </w:rPr>
        <w:object w:dxaOrig="279" w:dyaOrig="360" w14:anchorId="5244D23B">
          <v:shape id="_x0000_i1028" type="#_x0000_t75" style="width:13.3pt;height:18.45pt" o:ole="">
            <v:imagedata r:id="rId15" o:title=""/>
          </v:shape>
          <o:OLEObject Type="Embed" ProgID="Equation.DSMT4" ShapeID="_x0000_i1028" DrawAspect="Content" ObjectID="_1793768739" r:id="rId16"/>
        </w:object>
      </w:r>
      <w:r w:rsidR="00721B87" w:rsidRPr="003072CB">
        <w:rPr>
          <w:rFonts w:ascii="Times New Roman" w:hAnsi="Times New Roman"/>
          <w:szCs w:val="24"/>
        </w:rPr>
        <w:t xml:space="preserve"> is </w:t>
      </w:r>
      <w:r w:rsidR="00721B87">
        <w:rPr>
          <w:rFonts w:ascii="Times New Roman" w:hAnsi="Times New Roman"/>
          <w:szCs w:val="24"/>
        </w:rPr>
        <w:t xml:space="preserve">a </w:t>
      </w:r>
      <w:r w:rsidR="00721B87" w:rsidRPr="003072CB">
        <w:rPr>
          <w:rFonts w:ascii="Times New Roman" w:hAnsi="Times New Roman"/>
          <w:szCs w:val="24"/>
        </w:rPr>
        <w:t>parameter.</w:t>
      </w:r>
      <w:r w:rsidR="00721B87">
        <w:t xml:space="preserve"> </w:t>
      </w:r>
      <w:r w:rsidR="00721B87">
        <w:rPr>
          <w:rFonts w:ascii="Times New Roman" w:hAnsi="Times New Roman"/>
        </w:rPr>
        <w:t>Material properties</w:t>
      </w:r>
      <w:r w:rsidR="00721B87" w:rsidRPr="003072CB">
        <w:rPr>
          <w:rFonts w:ascii="Times New Roman" w:hAnsi="Times New Roman"/>
        </w:rPr>
        <w:t xml:space="preserve"> </w:t>
      </w:r>
      <w:r w:rsidR="00721B87" w:rsidRPr="003072CB">
        <w:rPr>
          <w:rFonts w:ascii="Times New Roman" w:hAnsi="Times New Roman"/>
          <w:i/>
        </w:rPr>
        <w:t>E</w:t>
      </w:r>
      <w:r w:rsidR="00721B87" w:rsidRPr="003072CB">
        <w:rPr>
          <w:rFonts w:ascii="Times New Roman" w:hAnsi="Times New Roman"/>
        </w:rPr>
        <w:t xml:space="preserve">, </w:t>
      </w:r>
      <w:r w:rsidR="002179A6" w:rsidRPr="002179A6">
        <w:rPr>
          <w:position w:val="-6"/>
        </w:rPr>
        <w:object w:dxaOrig="200" w:dyaOrig="220" w14:anchorId="47613BA9">
          <v:shape id="_x0000_i1029" type="#_x0000_t75" style="width:10.3pt;height:10.7pt" o:ole="">
            <v:imagedata r:id="rId17" o:title=""/>
          </v:shape>
          <o:OLEObject Type="Embed" ProgID="Equation.DSMT4" ShapeID="_x0000_i1029" DrawAspect="Content" ObjectID="_1793768740" r:id="rId18"/>
        </w:object>
      </w:r>
      <w:r w:rsidR="00721B87" w:rsidRPr="003072CB">
        <w:rPr>
          <w:rFonts w:ascii="Times New Roman" w:hAnsi="Times New Roman"/>
        </w:rPr>
        <w:t xml:space="preserve">, </w:t>
      </w:r>
      <w:r w:rsidR="00721B87" w:rsidRPr="003072CB">
        <w:rPr>
          <w:rFonts w:ascii="Times New Roman" w:hAnsi="Times New Roman"/>
          <w:i/>
        </w:rPr>
        <w:t>ρ</w:t>
      </w:r>
      <w:r w:rsidR="00721B87" w:rsidRPr="003072CB">
        <w:rPr>
          <w:rFonts w:ascii="Times New Roman" w:hAnsi="Times New Roman"/>
        </w:rPr>
        <w:t xml:space="preserve"> and</w:t>
      </w:r>
      <w:r w:rsidR="00721B87">
        <w:rPr>
          <w:rFonts w:ascii="Times New Roman" w:hAnsi="Times New Roman"/>
        </w:rPr>
        <w:t xml:space="preserve"> thickness</w:t>
      </w:r>
      <w:r w:rsidR="00721B87" w:rsidRPr="003072CB">
        <w:rPr>
          <w:rFonts w:ascii="Times New Roman" w:hAnsi="Times New Roman"/>
        </w:rPr>
        <w:t xml:space="preserve"> </w:t>
      </w:r>
      <w:r w:rsidR="00721B87" w:rsidRPr="003072CB">
        <w:rPr>
          <w:rFonts w:ascii="Times New Roman" w:hAnsi="Times New Roman"/>
          <w:i/>
        </w:rPr>
        <w:t>t</w:t>
      </w:r>
      <w:r w:rsidR="00721B87" w:rsidRPr="003072CB">
        <w:rPr>
          <w:rFonts w:ascii="Times New Roman" w:hAnsi="Times New Roman"/>
        </w:rPr>
        <w:t xml:space="preserve"> are constants. </w:t>
      </w:r>
      <w:r w:rsidR="00721B87">
        <w:rPr>
          <w:rFonts w:ascii="Times New Roman" w:hAnsi="Times New Roman"/>
        </w:rPr>
        <w:t>The shape functions of the approximation satisfy, e.g.,</w:t>
      </w:r>
    </w:p>
    <w:p w14:paraId="24662E8F" w14:textId="77777777" w:rsidR="00721B87" w:rsidRPr="003072CB" w:rsidRDefault="00721B87" w:rsidP="00721B87">
      <w:pPr>
        <w:jc w:val="both"/>
        <w:rPr>
          <w:rFonts w:ascii="Times New Roman" w:hAnsi="Times New Roman"/>
        </w:rPr>
      </w:pPr>
    </w:p>
    <w:p w14:paraId="7F14D70C" w14:textId="785589C9" w:rsidR="00721B87" w:rsidRDefault="002179A6" w:rsidP="00721B87">
      <w:pPr>
        <w:jc w:val="both"/>
        <w:rPr>
          <w:rFonts w:ascii="Times New Roman" w:hAnsi="Times New Roman"/>
          <w:color w:val="000000"/>
        </w:rPr>
      </w:pPr>
      <w:r w:rsidRPr="002179A6">
        <w:rPr>
          <w:position w:val="-24"/>
        </w:rPr>
        <w:object w:dxaOrig="3260" w:dyaOrig="620" w14:anchorId="27FEF939">
          <v:shape id="_x0000_i1030" type="#_x0000_t75" style="width:162.85pt;height:31.3pt" o:ole="">
            <v:imagedata r:id="rId19" o:title=""/>
          </v:shape>
          <o:OLEObject Type="Embed" ProgID="Equation.DSMT4" ShapeID="_x0000_i1030" DrawAspect="Content" ObjectID="_1793768741" r:id="rId20"/>
        </w:object>
      </w:r>
      <w:r w:rsidR="00721B87">
        <w:rPr>
          <w:rFonts w:ascii="Times New Roman" w:hAnsi="Times New Roman"/>
          <w:color w:val="000000"/>
        </w:rPr>
        <w:t>.</w:t>
      </w:r>
    </w:p>
    <w:p w14:paraId="5D8AE2EA" w14:textId="77777777" w:rsidR="00721B87" w:rsidRPr="00742D5E" w:rsidRDefault="00721B87" w:rsidP="00721B87">
      <w:pPr>
        <w:rPr>
          <w:rFonts w:ascii="Times New Roman" w:hAnsi="Times New Roman"/>
        </w:rPr>
      </w:pPr>
    </w:p>
    <w:p w14:paraId="34301914" w14:textId="77777777" w:rsidR="00721B87" w:rsidRPr="004443BF" w:rsidRDefault="00721B87" w:rsidP="00721B87">
      <w:pPr>
        <w:spacing w:line="360" w:lineRule="exact"/>
        <w:jc w:val="both"/>
        <w:rPr>
          <w:rFonts w:ascii="Times New Roman" w:hAnsi="Times New Roman"/>
          <w:b/>
          <w:color w:val="000000"/>
          <w:szCs w:val="24"/>
        </w:rPr>
      </w:pPr>
      <w:r w:rsidRPr="004443BF">
        <w:rPr>
          <w:rFonts w:ascii="Times New Roman" w:hAnsi="Times New Roman"/>
          <w:b/>
          <w:color w:val="000000"/>
          <w:szCs w:val="24"/>
        </w:rPr>
        <w:t>Solution</w:t>
      </w:r>
      <w:r>
        <w:rPr>
          <w:rFonts w:ascii="Times New Roman" w:hAnsi="Times New Roman"/>
          <w:b/>
          <w:color w:val="000000"/>
          <w:szCs w:val="24"/>
        </w:rPr>
        <w:t xml:space="preserve"> template</w:t>
      </w:r>
    </w:p>
    <w:p w14:paraId="343EE796" w14:textId="77777777" w:rsidR="0068360A" w:rsidRPr="0057738E" w:rsidRDefault="0068360A" w:rsidP="0068360A">
      <w:pPr>
        <w:spacing w:line="360" w:lineRule="exact"/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  <w:r w:rsidRPr="0057738E">
        <w:rPr>
          <w:rFonts w:ascii="Times New Roman" w:hAnsi="Times New Roman"/>
          <w:snapToGrid/>
          <w:szCs w:val="24"/>
          <w:lang w:val="en-US" w:eastAsia="fi-FI"/>
        </w:rPr>
        <w:t xml:space="preserve">Assuming that the material coordinate system is chosen so that the plate bending and thin slab modes decouple, </w:t>
      </w:r>
      <w:r w:rsidRPr="0057738E">
        <w:rPr>
          <w:rFonts w:ascii="Times New Roman" w:hAnsi="Times New Roman"/>
          <w:snapToGrid/>
          <w:color w:val="000000"/>
          <w:szCs w:val="24"/>
          <w:lang w:val="en-US"/>
        </w:rPr>
        <w:t>virtual work densities of the Kirchhoff plate model are given by</w:t>
      </w:r>
    </w:p>
    <w:p w14:paraId="6C473EBB" w14:textId="77777777" w:rsidR="0068360A" w:rsidRPr="0057738E" w:rsidRDefault="0068360A" w:rsidP="0068360A">
      <w:pPr>
        <w:tabs>
          <w:tab w:val="left" w:pos="2835"/>
          <w:tab w:val="left" w:pos="2977"/>
        </w:tabs>
        <w:jc w:val="both"/>
        <w:rPr>
          <w:rFonts w:ascii="Times New Roman" w:hAnsi="Times New Roman"/>
          <w:b/>
          <w:color w:val="000000"/>
          <w:szCs w:val="24"/>
        </w:rPr>
      </w:pPr>
    </w:p>
    <w:p w14:paraId="043E7297" w14:textId="02EC688E" w:rsidR="0068360A" w:rsidRPr="0057738E" w:rsidRDefault="002179A6" w:rsidP="0068360A">
      <w:pPr>
        <w:tabs>
          <w:tab w:val="left" w:pos="2977"/>
        </w:tabs>
        <w:rPr>
          <w:rFonts w:ascii="Times New Roman" w:hAnsi="Times New Roman"/>
          <w:snapToGrid/>
          <w:szCs w:val="24"/>
          <w:lang w:val="en-US" w:eastAsia="fi-FI"/>
        </w:rPr>
      </w:pPr>
      <w:r w:rsidRPr="002179A6">
        <w:rPr>
          <w:position w:val="-64"/>
        </w:rPr>
        <w:object w:dxaOrig="4860" w:dyaOrig="1480" w14:anchorId="78DD7297">
          <v:shape id="_x0000_i1031" type="#_x0000_t75" style="width:243.45pt;height:74.15pt" o:ole="">
            <v:imagedata r:id="rId21" o:title=""/>
          </v:shape>
          <o:OLEObject Type="Embed" ProgID="Equation.DSMT4" ShapeID="_x0000_i1031" DrawAspect="Content" ObjectID="_1793768742" r:id="rId22"/>
        </w:object>
      </w:r>
      <w:r w:rsidR="0068360A" w:rsidRPr="0057738E">
        <w:rPr>
          <w:rFonts w:ascii="Times New Roman" w:hAnsi="Times New Roman"/>
          <w:szCs w:val="24"/>
        </w:rPr>
        <w:t xml:space="preserve">  </w:t>
      </w:r>
      <w:r w:rsidR="0068360A" w:rsidRPr="0057738E">
        <w:rPr>
          <w:rFonts w:ascii="Times New Roman" w:hAnsi="Times New Roman"/>
          <w:position w:val="-52"/>
          <w:szCs w:val="24"/>
          <w:lang w:val="en-US"/>
        </w:rPr>
        <w:t xml:space="preserve"> </w:t>
      </w:r>
      <w:r w:rsidR="0068360A" w:rsidRPr="0057738E">
        <w:rPr>
          <w:rFonts w:ascii="Times New Roman" w:hAnsi="Times New Roman"/>
          <w:szCs w:val="24"/>
          <w:lang w:val="en-US"/>
        </w:rPr>
        <w:t>and</w:t>
      </w:r>
      <w:r w:rsidR="0068360A" w:rsidRPr="0057738E">
        <w:rPr>
          <w:rFonts w:ascii="Times New Roman" w:hAnsi="Times New Roman"/>
          <w:position w:val="-52"/>
          <w:szCs w:val="24"/>
          <w:lang w:val="en-US"/>
        </w:rPr>
        <w:t xml:space="preserve">   </w:t>
      </w:r>
      <w:r w:rsidRPr="002179A6">
        <w:rPr>
          <w:position w:val="-12"/>
        </w:rPr>
        <w:object w:dxaOrig="1359" w:dyaOrig="420" w14:anchorId="4E734645">
          <v:shape id="_x0000_i1032" type="#_x0000_t75" style="width:67.7pt;height:21pt" o:ole="">
            <v:imagedata r:id="rId23" o:title=""/>
          </v:shape>
          <o:OLEObject Type="Embed" ProgID="Equation.DSMT4" ShapeID="_x0000_i1032" DrawAspect="Content" ObjectID="_1793768743" r:id="rId24"/>
        </w:object>
      </w:r>
      <w:r w:rsidR="0068360A" w:rsidRPr="0057738E">
        <w:rPr>
          <w:rFonts w:ascii="Times New Roman" w:hAnsi="Times New Roman"/>
          <w:snapToGrid/>
          <w:szCs w:val="24"/>
          <w:lang w:val="en-US" w:eastAsia="fi-FI"/>
        </w:rPr>
        <w:t>.</w:t>
      </w:r>
    </w:p>
    <w:p w14:paraId="6ABEB8A2" w14:textId="77777777" w:rsidR="0068360A" w:rsidRPr="0057738E" w:rsidRDefault="0068360A" w:rsidP="0068360A">
      <w:pPr>
        <w:tabs>
          <w:tab w:val="left" w:pos="2977"/>
        </w:tabs>
        <w:rPr>
          <w:rFonts w:ascii="Times New Roman" w:hAnsi="Times New Roman"/>
          <w:snapToGrid/>
          <w:szCs w:val="24"/>
          <w:lang w:val="en-US" w:eastAsia="fi-FI"/>
        </w:rPr>
      </w:pPr>
    </w:p>
    <w:p w14:paraId="31BE1E61" w14:textId="77777777" w:rsidR="0068360A" w:rsidRPr="0057738E" w:rsidRDefault="0068360A" w:rsidP="002179A6">
      <w:pPr>
        <w:tabs>
          <w:tab w:val="left" w:pos="2977"/>
        </w:tabs>
        <w:spacing w:line="360" w:lineRule="exact"/>
        <w:jc w:val="both"/>
        <w:rPr>
          <w:rFonts w:ascii="Times New Roman" w:hAnsi="Times New Roman"/>
          <w:snapToGrid/>
          <w:szCs w:val="24"/>
          <w:lang w:val="en-US" w:eastAsia="fi-FI"/>
        </w:rPr>
      </w:pPr>
      <w:r w:rsidRPr="0057738E">
        <w:rPr>
          <w:rFonts w:ascii="Times New Roman" w:hAnsi="Times New Roman"/>
          <w:snapToGrid/>
          <w:szCs w:val="24"/>
          <w:lang w:val="en-US" w:eastAsia="fi-FI"/>
        </w:rPr>
        <w:t>in which the elasticity matrix of plane stress</w:t>
      </w:r>
    </w:p>
    <w:p w14:paraId="65A04EEB" w14:textId="77777777" w:rsidR="0068360A" w:rsidRPr="0057738E" w:rsidRDefault="0068360A" w:rsidP="0068360A">
      <w:pPr>
        <w:tabs>
          <w:tab w:val="left" w:pos="2977"/>
        </w:tabs>
        <w:rPr>
          <w:rFonts w:ascii="Times New Roman" w:hAnsi="Times New Roman"/>
          <w:snapToGrid/>
          <w:szCs w:val="24"/>
          <w:lang w:val="en-US" w:eastAsia="fi-FI"/>
        </w:rPr>
      </w:pPr>
    </w:p>
    <w:p w14:paraId="52008BD9" w14:textId="5720E422" w:rsidR="0068360A" w:rsidRPr="00C21E51" w:rsidRDefault="002179A6" w:rsidP="0068360A">
      <w:pPr>
        <w:tabs>
          <w:tab w:val="left" w:pos="2977"/>
        </w:tabs>
        <w:jc w:val="both"/>
        <w:rPr>
          <w:rFonts w:ascii="Times New Roman" w:hAnsi="Times New Roman"/>
          <w:noProof/>
          <w:szCs w:val="24"/>
        </w:rPr>
      </w:pPr>
      <w:r w:rsidRPr="002179A6">
        <w:rPr>
          <w:position w:val="-50"/>
        </w:rPr>
        <w:object w:dxaOrig="3159" w:dyaOrig="1120" w14:anchorId="2D7E439D">
          <v:shape id="_x0000_i1033" type="#_x0000_t75" style="width:157.3pt;height:56.55pt" o:ole="">
            <v:imagedata r:id="rId25" o:title=""/>
          </v:shape>
          <o:OLEObject Type="Embed" ProgID="Equation.DSMT4" ShapeID="_x0000_i1033" DrawAspect="Content" ObjectID="_1793768744" r:id="rId26"/>
        </w:object>
      </w:r>
      <w:r w:rsidR="0068360A" w:rsidRPr="00C21E51">
        <w:rPr>
          <w:rFonts w:ascii="Times New Roman" w:hAnsi="Times New Roman"/>
          <w:noProof/>
          <w:szCs w:val="24"/>
        </w:rPr>
        <w:t xml:space="preserve">. </w:t>
      </w:r>
    </w:p>
    <w:p w14:paraId="7A01F50C" w14:textId="77777777" w:rsidR="00721B87" w:rsidRPr="004B3DEA" w:rsidRDefault="00721B87" w:rsidP="00721B87">
      <w:pPr>
        <w:rPr>
          <w:rFonts w:ascii="Times New Roman" w:hAnsi="Times New Roman"/>
        </w:rPr>
      </w:pPr>
    </w:p>
    <w:p w14:paraId="3822B8CF" w14:textId="77777777" w:rsidR="00721B87" w:rsidRPr="004B3DEA" w:rsidRDefault="00721B87" w:rsidP="002179A6">
      <w:pPr>
        <w:spacing w:line="360" w:lineRule="exact"/>
        <w:rPr>
          <w:rFonts w:ascii="Times New Roman" w:hAnsi="Times New Roman"/>
        </w:rPr>
      </w:pPr>
      <w:r w:rsidRPr="004B3DEA">
        <w:rPr>
          <w:rFonts w:ascii="Times New Roman" w:hAnsi="Times New Roman"/>
        </w:rPr>
        <w:t>Approximation to the transverse displacement and its derivatives</w:t>
      </w:r>
    </w:p>
    <w:p w14:paraId="2718A2F6" w14:textId="77777777" w:rsidR="00721B87" w:rsidRPr="00DC71F6" w:rsidRDefault="00721B87" w:rsidP="002179A6">
      <w:pPr>
        <w:rPr>
          <w:rFonts w:ascii="Times New Roman" w:hAnsi="Times New Roman"/>
          <w:szCs w:val="24"/>
        </w:rPr>
      </w:pPr>
    </w:p>
    <w:p w14:paraId="77306EF6" w14:textId="447255A0" w:rsidR="00721B87" w:rsidRPr="00DC71F6" w:rsidRDefault="002179A6" w:rsidP="002179A6">
      <w:pPr>
        <w:rPr>
          <w:rFonts w:ascii="Times New Roman" w:hAnsi="Times New Roman"/>
          <w:szCs w:val="24"/>
        </w:rPr>
      </w:pPr>
      <w:r w:rsidRPr="002179A6">
        <w:rPr>
          <w:position w:val="-24"/>
        </w:rPr>
        <w:object w:dxaOrig="2400" w:dyaOrig="620" w14:anchorId="7D4DB7A9">
          <v:shape id="_x0000_i1034" type="#_x0000_t75" style="width:119.15pt;height:31.3pt" o:ole="">
            <v:imagedata r:id="rId27" o:title=""/>
          </v:shape>
          <o:OLEObject Type="Embed" ProgID="Equation.DSMT4" ShapeID="_x0000_i1034" DrawAspect="Content" ObjectID="_1793768745" r:id="rId28"/>
        </w:object>
      </w:r>
      <w:r w:rsidR="00721B87" w:rsidRPr="00DC71F6">
        <w:rPr>
          <w:rFonts w:ascii="Times New Roman" w:hAnsi="Times New Roman"/>
          <w:szCs w:val="24"/>
        </w:rPr>
        <w:t xml:space="preserve">   </w:t>
      </w:r>
      <w:r w:rsidRPr="002179A6">
        <w:rPr>
          <w:position w:val="-6"/>
        </w:rPr>
        <w:object w:dxaOrig="300" w:dyaOrig="240" w14:anchorId="3A94B733">
          <v:shape id="_x0000_i1035" type="#_x0000_t75" style="width:15pt;height:12.45pt" o:ole="">
            <v:imagedata r:id="rId29" o:title=""/>
          </v:shape>
          <o:OLEObject Type="Embed" ProgID="Equation.DSMT4" ShapeID="_x0000_i1035" DrawAspect="Content" ObjectID="_1793768746" r:id="rId30"/>
        </w:object>
      </w:r>
      <w:r w:rsidR="00721B87" w:rsidRPr="00DC71F6">
        <w:rPr>
          <w:rFonts w:ascii="Times New Roman" w:hAnsi="Times New Roman"/>
          <w:szCs w:val="24"/>
        </w:rPr>
        <w:t xml:space="preserve"> </w:t>
      </w:r>
    </w:p>
    <w:p w14:paraId="181DCB08" w14:textId="77777777" w:rsidR="00721B87" w:rsidRPr="00DC71F6" w:rsidRDefault="00721B87" w:rsidP="002179A6">
      <w:pPr>
        <w:rPr>
          <w:rFonts w:ascii="Times New Roman" w:hAnsi="Times New Roman"/>
          <w:szCs w:val="24"/>
        </w:rPr>
      </w:pPr>
    </w:p>
    <w:p w14:paraId="4A02A887" w14:textId="2C21D534" w:rsidR="0068360A" w:rsidRDefault="00A52142" w:rsidP="002179A6">
      <w:pPr>
        <w:rPr>
          <w:rFonts w:ascii="Times New Roman" w:hAnsi="Times New Roman"/>
          <w:szCs w:val="24"/>
        </w:rPr>
      </w:pPr>
      <w:r w:rsidRPr="002179A6">
        <w:rPr>
          <w:position w:val="-28"/>
        </w:rPr>
        <w:object w:dxaOrig="5340" w:dyaOrig="740" w14:anchorId="6ABFB58A">
          <v:shape id="_x0000_i1053" type="#_x0000_t75" style="width:267pt;height:36.45pt" o:ole="">
            <v:imagedata r:id="rId31" o:title=""/>
          </v:shape>
          <o:OLEObject Type="Embed" ProgID="Equation.DSMT4" ShapeID="_x0000_i1053" DrawAspect="Content" ObjectID="_1793768747" r:id="rId32"/>
        </w:object>
      </w:r>
      <w:r w:rsidR="00721B87" w:rsidRPr="00DC71F6">
        <w:rPr>
          <w:rFonts w:ascii="Times New Roman" w:hAnsi="Times New Roman"/>
          <w:szCs w:val="24"/>
        </w:rPr>
        <w:t xml:space="preserve"> </w:t>
      </w:r>
      <w:r w:rsidR="00282DBD">
        <w:rPr>
          <w:rFonts w:ascii="Times New Roman" w:hAnsi="Times New Roman"/>
          <w:szCs w:val="24"/>
        </w:rPr>
        <w:t>,</w:t>
      </w:r>
    </w:p>
    <w:p w14:paraId="63082CD7" w14:textId="77777777" w:rsidR="0068360A" w:rsidRDefault="0068360A" w:rsidP="002179A6">
      <w:pPr>
        <w:rPr>
          <w:rFonts w:ascii="Times New Roman" w:hAnsi="Times New Roman"/>
          <w:szCs w:val="24"/>
        </w:rPr>
      </w:pPr>
    </w:p>
    <w:p w14:paraId="4BAD203A" w14:textId="4688AD52" w:rsidR="0068360A" w:rsidRDefault="00004FE1" w:rsidP="002179A6">
      <w:pPr>
        <w:rPr>
          <w:rFonts w:ascii="Times New Roman" w:hAnsi="Times New Roman"/>
          <w:szCs w:val="24"/>
        </w:rPr>
      </w:pPr>
      <w:r w:rsidRPr="002179A6">
        <w:rPr>
          <w:position w:val="-32"/>
        </w:rPr>
        <w:object w:dxaOrig="5340" w:dyaOrig="780" w14:anchorId="7AB28622">
          <v:shape id="_x0000_i1056" type="#_x0000_t75" style="width:267pt;height:39pt" o:ole="">
            <v:imagedata r:id="rId33" o:title=""/>
          </v:shape>
          <o:OLEObject Type="Embed" ProgID="Equation.DSMT4" ShapeID="_x0000_i1056" DrawAspect="Content" ObjectID="_1793768748" r:id="rId34"/>
        </w:object>
      </w:r>
      <w:r w:rsidR="00282DBD">
        <w:rPr>
          <w:rFonts w:ascii="Times New Roman" w:hAnsi="Times New Roman"/>
          <w:szCs w:val="24"/>
        </w:rPr>
        <w:t xml:space="preserve"> ,</w:t>
      </w:r>
    </w:p>
    <w:p w14:paraId="4BBA2F08" w14:textId="77777777" w:rsidR="0068360A" w:rsidRDefault="0068360A" w:rsidP="00282DBD">
      <w:pPr>
        <w:spacing w:line="360" w:lineRule="auto"/>
        <w:rPr>
          <w:rFonts w:ascii="Times New Roman" w:hAnsi="Times New Roman"/>
          <w:szCs w:val="24"/>
        </w:rPr>
      </w:pPr>
    </w:p>
    <w:p w14:paraId="40AB1734" w14:textId="70ED266C" w:rsidR="00721B87" w:rsidRPr="00DC71F6" w:rsidRDefault="00004FE1" w:rsidP="005265B5">
      <w:pPr>
        <w:rPr>
          <w:rFonts w:ascii="Times New Roman" w:hAnsi="Times New Roman"/>
          <w:szCs w:val="24"/>
        </w:rPr>
      </w:pPr>
      <w:r w:rsidRPr="002179A6">
        <w:rPr>
          <w:position w:val="-28"/>
        </w:rPr>
        <w:object w:dxaOrig="5380" w:dyaOrig="740" w14:anchorId="51FB0E6D">
          <v:shape id="_x0000_i1059" type="#_x0000_t75" style="width:268.7pt;height:36.45pt" o:ole="">
            <v:imagedata r:id="rId35" o:title=""/>
          </v:shape>
          <o:OLEObject Type="Embed" ProgID="Equation.DSMT4" ShapeID="_x0000_i1059" DrawAspect="Content" ObjectID="_1793768749" r:id="rId36"/>
        </w:object>
      </w:r>
      <w:r w:rsidR="00721B87" w:rsidRPr="00DC71F6">
        <w:rPr>
          <w:rFonts w:ascii="Times New Roman" w:hAnsi="Times New Roman"/>
          <w:szCs w:val="24"/>
        </w:rPr>
        <w:t>.</w:t>
      </w:r>
    </w:p>
    <w:p w14:paraId="7EA602CC" w14:textId="77777777" w:rsidR="00721B87" w:rsidRPr="00DC71F6" w:rsidRDefault="00721B87" w:rsidP="000103A7">
      <w:pPr>
        <w:rPr>
          <w:rFonts w:ascii="Times New Roman" w:hAnsi="Times New Roman"/>
          <w:szCs w:val="24"/>
        </w:rPr>
      </w:pPr>
    </w:p>
    <w:p w14:paraId="41C6554E" w14:textId="77777777" w:rsidR="00721B87" w:rsidRDefault="00721B87" w:rsidP="00D852A4">
      <w:pPr>
        <w:tabs>
          <w:tab w:val="left" w:pos="2835"/>
          <w:tab w:val="left" w:pos="2977"/>
        </w:tabs>
        <w:spacing w:line="360" w:lineRule="exact"/>
        <w:jc w:val="both"/>
        <w:rPr>
          <w:rFonts w:ascii="Times New Roman" w:hAnsi="Times New Roman"/>
          <w:szCs w:val="24"/>
        </w:rPr>
      </w:pPr>
      <w:r w:rsidRPr="00B3421B">
        <w:rPr>
          <w:rFonts w:ascii="Times New Roman" w:hAnsi="Times New Roman"/>
          <w:szCs w:val="24"/>
        </w:rPr>
        <w:t xml:space="preserve">When the approximation </w:t>
      </w:r>
      <w:r w:rsidR="00D852A4">
        <w:rPr>
          <w:rFonts w:ascii="Times New Roman" w:hAnsi="Times New Roman"/>
          <w:szCs w:val="24"/>
        </w:rPr>
        <w:t>and the expression for the distributed force are</w:t>
      </w:r>
      <w:r w:rsidRPr="00B3421B">
        <w:rPr>
          <w:rFonts w:ascii="Times New Roman" w:hAnsi="Times New Roman"/>
          <w:szCs w:val="24"/>
        </w:rPr>
        <w:t xml:space="preserve"> substituted there, virtual work densit</w:t>
      </w:r>
      <w:r w:rsidR="00D852A4">
        <w:rPr>
          <w:rFonts w:ascii="Times New Roman" w:hAnsi="Times New Roman"/>
          <w:szCs w:val="24"/>
        </w:rPr>
        <w:t>ies</w:t>
      </w:r>
      <w:r w:rsidRPr="00B3421B">
        <w:rPr>
          <w:rFonts w:ascii="Times New Roman" w:hAnsi="Times New Roman"/>
          <w:szCs w:val="24"/>
        </w:rPr>
        <w:t xml:space="preserve"> </w:t>
      </w:r>
      <w:r w:rsidR="00D852A4">
        <w:rPr>
          <w:rFonts w:ascii="Times New Roman" w:hAnsi="Times New Roman"/>
          <w:szCs w:val="24"/>
        </w:rPr>
        <w:t>simplify</w:t>
      </w:r>
      <w:r w:rsidRPr="00B3421B">
        <w:rPr>
          <w:rFonts w:ascii="Times New Roman" w:hAnsi="Times New Roman"/>
          <w:szCs w:val="24"/>
        </w:rPr>
        <w:t xml:space="preserve"> to</w:t>
      </w:r>
      <w:r>
        <w:rPr>
          <w:rFonts w:ascii="Times New Roman" w:hAnsi="Times New Roman"/>
          <w:szCs w:val="24"/>
        </w:rPr>
        <w:t xml:space="preserve"> </w:t>
      </w:r>
    </w:p>
    <w:p w14:paraId="70C35B4A" w14:textId="77777777" w:rsidR="00721B87" w:rsidRDefault="00721B87" w:rsidP="000103A7">
      <w:pPr>
        <w:tabs>
          <w:tab w:val="left" w:pos="2835"/>
          <w:tab w:val="left" w:pos="2977"/>
        </w:tabs>
        <w:jc w:val="both"/>
        <w:rPr>
          <w:rFonts w:ascii="Times New Roman" w:hAnsi="Times New Roman"/>
          <w:szCs w:val="24"/>
        </w:rPr>
      </w:pPr>
    </w:p>
    <w:p w14:paraId="11920A71" w14:textId="4CBE2982" w:rsidR="00721B87" w:rsidRDefault="0046372F" w:rsidP="000103A7">
      <w:pPr>
        <w:rPr>
          <w:rFonts w:ascii="Times New Roman" w:hAnsi="Times New Roman"/>
        </w:rPr>
      </w:pPr>
      <w:r w:rsidRPr="0046372F">
        <w:rPr>
          <w:position w:val="-12"/>
        </w:rPr>
        <w:object w:dxaOrig="8559" w:dyaOrig="420" w14:anchorId="3FE5DD34">
          <v:shape id="_x0000_i1050" type="#_x0000_t75" style="width:428.15pt;height:20.55pt" o:ole="">
            <v:imagedata r:id="rId37" o:title=""/>
          </v:shape>
          <o:OLEObject Type="Embed" ProgID="Equation.DSMT4" ShapeID="_x0000_i1050" DrawAspect="Content" ObjectID="_1793768750" r:id="rId38"/>
        </w:object>
      </w:r>
      <w:r w:rsidR="00721B87" w:rsidRPr="004B3DEA">
        <w:rPr>
          <w:rFonts w:ascii="Times New Roman" w:hAnsi="Times New Roman"/>
        </w:rPr>
        <w:t xml:space="preserve"> </w:t>
      </w:r>
    </w:p>
    <w:p w14:paraId="09A02675" w14:textId="77777777" w:rsidR="005906A3" w:rsidRDefault="005906A3" w:rsidP="000103A7">
      <w:pPr>
        <w:rPr>
          <w:rFonts w:ascii="Times New Roman" w:hAnsi="Times New Roman"/>
        </w:rPr>
      </w:pPr>
    </w:p>
    <w:p w14:paraId="194276C3" w14:textId="236AA163" w:rsidR="005906A3" w:rsidRDefault="005906A3" w:rsidP="000103A7">
      <w:pPr>
        <w:rPr>
          <w:rFonts w:ascii="Times New Roman" w:hAnsi="Times New Roman"/>
        </w:rPr>
      </w:pPr>
      <w:r>
        <w:t xml:space="preserve">             </w:t>
      </w:r>
      <w:r w:rsidRPr="00D2219C">
        <w:rPr>
          <w:position w:val="-10"/>
        </w:rPr>
        <w:object w:dxaOrig="7780" w:dyaOrig="100" w14:anchorId="742C53D3">
          <v:shape id="_x0000_i1060" type="#_x0000_t75" style="width:389.15pt;height:5.15pt" o:ole="">
            <v:imagedata r:id="rId39" o:title=""/>
          </v:shape>
          <o:OLEObject Type="Embed" ProgID="Equation.DSMT4" ShapeID="_x0000_i1060" DrawAspect="Content" ObjectID="_1793768751" r:id="rId40"/>
        </w:object>
      </w:r>
      <w:r>
        <w:t xml:space="preserve"> ,</w:t>
      </w:r>
    </w:p>
    <w:p w14:paraId="637862FD" w14:textId="77777777" w:rsidR="0068360A" w:rsidRDefault="0068360A" w:rsidP="000103A7">
      <w:pPr>
        <w:rPr>
          <w:rFonts w:ascii="Times New Roman" w:hAnsi="Times New Roman"/>
        </w:rPr>
      </w:pPr>
    </w:p>
    <w:p w14:paraId="1C7A71FB" w14:textId="018F17EF" w:rsidR="0068360A" w:rsidRPr="004B3DEA" w:rsidRDefault="002179A6" w:rsidP="000103A7">
      <w:pPr>
        <w:rPr>
          <w:rFonts w:ascii="Times New Roman" w:hAnsi="Times New Roman"/>
        </w:rPr>
      </w:pPr>
      <w:r w:rsidRPr="002179A6">
        <w:rPr>
          <w:position w:val="-12"/>
        </w:rPr>
        <w:object w:dxaOrig="8580" w:dyaOrig="420" w14:anchorId="60EFA5C6">
          <v:shape id="_x0000_i1041" type="#_x0000_t75" style="width:429.45pt;height:21pt" o:ole="">
            <v:imagedata r:id="rId41" o:title=""/>
          </v:shape>
          <o:OLEObject Type="Embed" ProgID="Equation.DSMT4" ShapeID="_x0000_i1041" DrawAspect="Content" ObjectID="_1793768752" r:id="rId42"/>
        </w:object>
      </w:r>
      <w:r w:rsidR="00282DBD">
        <w:t xml:space="preserve"> </w:t>
      </w:r>
      <w:r w:rsidR="00D852A4">
        <w:t>.</w:t>
      </w:r>
    </w:p>
    <w:p w14:paraId="20737D82" w14:textId="77777777" w:rsidR="00721B87" w:rsidRPr="004B3DEA" w:rsidRDefault="00721B87" w:rsidP="000103A7">
      <w:pPr>
        <w:rPr>
          <w:rFonts w:ascii="Times New Roman" w:hAnsi="Times New Roman"/>
        </w:rPr>
      </w:pPr>
    </w:p>
    <w:p w14:paraId="09A2971B" w14:textId="77777777" w:rsidR="00721B87" w:rsidRPr="004B3DEA" w:rsidRDefault="00721B87" w:rsidP="00721B87">
      <w:pPr>
        <w:spacing w:line="360" w:lineRule="exact"/>
        <w:rPr>
          <w:rFonts w:ascii="Times New Roman" w:hAnsi="Times New Roman"/>
        </w:rPr>
      </w:pPr>
      <w:r w:rsidRPr="004B3DEA">
        <w:rPr>
          <w:rFonts w:ascii="Times New Roman" w:hAnsi="Times New Roman"/>
        </w:rPr>
        <w:t>Virtual work expression</w:t>
      </w:r>
      <w:r w:rsidR="00D852A4">
        <w:rPr>
          <w:rFonts w:ascii="Times New Roman" w:hAnsi="Times New Roman"/>
        </w:rPr>
        <w:t>s are</w:t>
      </w:r>
      <w:r w:rsidRPr="004B3DEA">
        <w:rPr>
          <w:rFonts w:ascii="Times New Roman" w:hAnsi="Times New Roman"/>
        </w:rPr>
        <w:t xml:space="preserve"> integral</w:t>
      </w:r>
      <w:r w:rsidR="00D852A4">
        <w:rPr>
          <w:rFonts w:ascii="Times New Roman" w:hAnsi="Times New Roman"/>
        </w:rPr>
        <w:t>s</w:t>
      </w:r>
      <w:r w:rsidRPr="004B3DEA">
        <w:rPr>
          <w:rFonts w:ascii="Times New Roman" w:hAnsi="Times New Roman"/>
        </w:rPr>
        <w:t xml:space="preserve"> of the virtual work densit</w:t>
      </w:r>
      <w:r w:rsidR="00D852A4">
        <w:rPr>
          <w:rFonts w:ascii="Times New Roman" w:hAnsi="Times New Roman"/>
        </w:rPr>
        <w:t>ies</w:t>
      </w:r>
      <w:r w:rsidRPr="004B3DEA">
        <w:rPr>
          <w:rFonts w:ascii="Times New Roman" w:hAnsi="Times New Roman"/>
        </w:rPr>
        <w:t xml:space="preserve"> over the domain occupied by the element   </w:t>
      </w:r>
    </w:p>
    <w:p w14:paraId="3D8BA719" w14:textId="77777777" w:rsidR="00721B87" w:rsidRPr="004B3DEA" w:rsidRDefault="00721B87" w:rsidP="00721B87">
      <w:pPr>
        <w:rPr>
          <w:rFonts w:ascii="Times New Roman" w:hAnsi="Times New Roman"/>
        </w:rPr>
      </w:pPr>
    </w:p>
    <w:p w14:paraId="31963E14" w14:textId="1B89383D" w:rsidR="00721B87" w:rsidRDefault="002179A6" w:rsidP="00721B87">
      <w:pPr>
        <w:rPr>
          <w:rFonts w:ascii="Times New Roman" w:hAnsi="Times New Roman"/>
        </w:rPr>
      </w:pPr>
      <w:r w:rsidRPr="002179A6">
        <w:rPr>
          <w:position w:val="-20"/>
        </w:rPr>
        <w:object w:dxaOrig="7339" w:dyaOrig="560" w14:anchorId="34D80578">
          <v:shape id="_x0000_i1042" type="#_x0000_t75" style="width:366.85pt;height:27.85pt" o:ole="">
            <v:imagedata r:id="rId43" o:title=""/>
          </v:shape>
          <o:OLEObject Type="Embed" ProgID="Equation.DSMT4" ShapeID="_x0000_i1042" DrawAspect="Content" ObjectID="_1793768753" r:id="rId44"/>
        </w:object>
      </w:r>
      <w:r w:rsidR="00D852A4">
        <w:rPr>
          <w:rFonts w:ascii="Times New Roman" w:hAnsi="Times New Roman"/>
        </w:rPr>
        <w:t>,</w:t>
      </w:r>
    </w:p>
    <w:p w14:paraId="6BD8507E" w14:textId="77777777" w:rsidR="00D852A4" w:rsidRDefault="00D852A4" w:rsidP="00721B87">
      <w:pPr>
        <w:rPr>
          <w:rFonts w:ascii="Times New Roman" w:hAnsi="Times New Roman"/>
        </w:rPr>
      </w:pPr>
    </w:p>
    <w:p w14:paraId="6494D9B2" w14:textId="6752EBCE" w:rsidR="00D852A4" w:rsidRPr="004B3DEA" w:rsidRDefault="002179A6" w:rsidP="00721B87">
      <w:pPr>
        <w:rPr>
          <w:rFonts w:ascii="Times New Roman" w:hAnsi="Times New Roman"/>
        </w:rPr>
      </w:pPr>
      <w:r w:rsidRPr="002179A6">
        <w:rPr>
          <w:position w:val="-20"/>
        </w:rPr>
        <w:object w:dxaOrig="7400" w:dyaOrig="560" w14:anchorId="7B394FB5">
          <v:shape id="_x0000_i1043" type="#_x0000_t75" style="width:370.3pt;height:27.85pt" o:ole="">
            <v:imagedata r:id="rId45" o:title=""/>
          </v:shape>
          <o:OLEObject Type="Embed" ProgID="Equation.DSMT4" ShapeID="_x0000_i1043" DrawAspect="Content" ObjectID="_1793768754" r:id="rId46"/>
        </w:object>
      </w:r>
      <w:r w:rsidR="00282DBD">
        <w:t>.</w:t>
      </w:r>
    </w:p>
    <w:p w14:paraId="3D707F78" w14:textId="77777777" w:rsidR="00721B87" w:rsidRPr="004B3DEA" w:rsidRDefault="00721B87" w:rsidP="00721B87">
      <w:pPr>
        <w:rPr>
          <w:rFonts w:ascii="Times New Roman" w:hAnsi="Times New Roman"/>
        </w:rPr>
      </w:pPr>
    </w:p>
    <w:p w14:paraId="1FD6F776" w14:textId="77777777" w:rsidR="00721B87" w:rsidRPr="004B3DEA" w:rsidRDefault="00721B87" w:rsidP="00E67AF9">
      <w:pPr>
        <w:spacing w:line="360" w:lineRule="exact"/>
        <w:rPr>
          <w:rFonts w:ascii="Times New Roman" w:hAnsi="Times New Roman"/>
        </w:rPr>
      </w:pPr>
      <w:r w:rsidRPr="004B3DEA">
        <w:rPr>
          <w:rFonts w:ascii="Times New Roman" w:hAnsi="Times New Roman"/>
        </w:rPr>
        <w:t xml:space="preserve">Principle of virtual work and the fundamental lemma of variation calculus </w:t>
      </w:r>
      <w:r>
        <w:rPr>
          <w:rFonts w:ascii="Times New Roman" w:hAnsi="Times New Roman"/>
        </w:rPr>
        <w:t>give</w:t>
      </w:r>
    </w:p>
    <w:p w14:paraId="14E02DAE" w14:textId="77777777" w:rsidR="00721B87" w:rsidRPr="004B3DEA" w:rsidRDefault="00721B87" w:rsidP="00E67AF9">
      <w:pPr>
        <w:rPr>
          <w:rFonts w:ascii="Times New Roman" w:hAnsi="Times New Roman"/>
        </w:rPr>
      </w:pPr>
    </w:p>
    <w:p w14:paraId="77452E72" w14:textId="69C31E91" w:rsidR="00282DBD" w:rsidRDefault="00023510" w:rsidP="00E67AF9">
      <w:pPr>
        <w:rPr>
          <w:rFonts w:ascii="Times New Roman" w:hAnsi="Times New Roman"/>
        </w:rPr>
      </w:pPr>
      <w:r w:rsidRPr="002179A6">
        <w:rPr>
          <w:position w:val="-12"/>
        </w:rPr>
        <w:object w:dxaOrig="7460" w:dyaOrig="360" w14:anchorId="153CDCB2">
          <v:shape id="_x0000_i1044" type="#_x0000_t75" style="width:372.85pt;height:18.45pt" o:ole="">
            <v:imagedata r:id="rId47" o:title=""/>
          </v:shape>
          <o:OLEObject Type="Embed" ProgID="Equation.DSMT4" ShapeID="_x0000_i1044" DrawAspect="Content" ObjectID="_1793768755" r:id="rId48"/>
        </w:object>
      </w:r>
      <w:r w:rsidR="00721B87" w:rsidRPr="004B3DEA">
        <w:rPr>
          <w:rFonts w:ascii="Times New Roman" w:hAnsi="Times New Roman"/>
        </w:rPr>
        <w:t xml:space="preserve">   </w:t>
      </w:r>
      <w:r w:rsidR="002179A6" w:rsidRPr="002179A6">
        <w:rPr>
          <w:position w:val="-12"/>
        </w:rPr>
        <w:object w:dxaOrig="600" w:dyaOrig="360" w14:anchorId="6987A8F5">
          <v:shape id="_x0000_i1045" type="#_x0000_t75" style="width:30pt;height:18.45pt" o:ole="">
            <v:imagedata r:id="rId49" o:title=""/>
          </v:shape>
          <o:OLEObject Type="Embed" ProgID="Equation.DSMT4" ShapeID="_x0000_i1045" DrawAspect="Content" ObjectID="_1793768756" r:id="rId50"/>
        </w:object>
      </w:r>
      <w:r w:rsidR="00721B87" w:rsidRPr="004B3DEA">
        <w:rPr>
          <w:rFonts w:ascii="Times New Roman" w:hAnsi="Times New Roman"/>
        </w:rPr>
        <w:t xml:space="preserve">  </w:t>
      </w:r>
      <w:r w:rsidR="002179A6" w:rsidRPr="002179A6">
        <w:rPr>
          <w:position w:val="-6"/>
        </w:rPr>
        <w:object w:dxaOrig="340" w:dyaOrig="240" w14:anchorId="3D48B478">
          <v:shape id="_x0000_i1046" type="#_x0000_t75" style="width:17.15pt;height:12.45pt" o:ole="">
            <v:imagedata r:id="rId51" o:title=""/>
          </v:shape>
          <o:OLEObject Type="Embed" ProgID="Equation.DSMT4" ShapeID="_x0000_i1046" DrawAspect="Content" ObjectID="_1793768757" r:id="rId52"/>
        </w:object>
      </w:r>
      <w:r w:rsidR="00721B87" w:rsidRPr="004B3DEA">
        <w:rPr>
          <w:rFonts w:ascii="Times New Roman" w:hAnsi="Times New Roman"/>
        </w:rPr>
        <w:t xml:space="preserve">   </w:t>
      </w:r>
      <w:r w:rsidR="00721B87">
        <w:rPr>
          <w:rFonts w:ascii="Times New Roman" w:hAnsi="Times New Roman"/>
        </w:rPr>
        <w:t xml:space="preserve"> </w:t>
      </w:r>
    </w:p>
    <w:p w14:paraId="3413BB22" w14:textId="77777777" w:rsidR="00282DBD" w:rsidRDefault="00282DBD" w:rsidP="00E67AF9">
      <w:pPr>
        <w:rPr>
          <w:rFonts w:ascii="Times New Roman" w:hAnsi="Times New Roman"/>
        </w:rPr>
      </w:pPr>
    </w:p>
    <w:p w14:paraId="73FEDA98" w14:textId="06D7FC67" w:rsidR="00721B87" w:rsidRPr="00FD661C" w:rsidRDefault="002179A6" w:rsidP="00E67AF9">
      <w:pPr>
        <w:rPr>
          <w:rFonts w:ascii="Times New Roman" w:hAnsi="Times New Roman"/>
        </w:rPr>
      </w:pPr>
      <w:r w:rsidRPr="002179A6">
        <w:rPr>
          <w:position w:val="-12"/>
        </w:rPr>
        <w:object w:dxaOrig="5140" w:dyaOrig="360" w14:anchorId="7DCAB6E2">
          <v:shape id="_x0000_i1047" type="#_x0000_t75" style="width:256.7pt;height:18.45pt" o:ole="">
            <v:imagedata r:id="rId53" o:title=""/>
          </v:shape>
          <o:OLEObject Type="Embed" ProgID="Equation.DSMT4" ShapeID="_x0000_i1047" DrawAspect="Content" ObjectID="_1793768758" r:id="rId54"/>
        </w:object>
      </w:r>
      <w:r w:rsidR="00721B87">
        <w:rPr>
          <w:lang w:val="fi-FI"/>
        </w:rPr>
        <w:t>.</w:t>
      </w:r>
    </w:p>
    <w:p w14:paraId="1314F1DB" w14:textId="77777777" w:rsidR="00721B87" w:rsidRPr="004B3DEA" w:rsidRDefault="00721B87" w:rsidP="00E67AF9">
      <w:pPr>
        <w:rPr>
          <w:rFonts w:ascii="Times New Roman" w:hAnsi="Times New Roman"/>
        </w:rPr>
      </w:pPr>
    </w:p>
    <w:p w14:paraId="258F231F" w14:textId="77777777" w:rsidR="00721B87" w:rsidRPr="004B3DEA" w:rsidRDefault="00721B87" w:rsidP="00721B87">
      <w:pPr>
        <w:rPr>
          <w:rFonts w:ascii="Times New Roman" w:hAnsi="Times New Roman"/>
        </w:rPr>
      </w:pPr>
      <w:r w:rsidRPr="004B3DEA">
        <w:rPr>
          <w:rFonts w:ascii="Times New Roman" w:hAnsi="Times New Roman"/>
        </w:rPr>
        <w:t xml:space="preserve">Displacement </w:t>
      </w:r>
    </w:p>
    <w:p w14:paraId="7F431774" w14:textId="77777777" w:rsidR="00721B87" w:rsidRPr="004B3DEA" w:rsidRDefault="00721B87" w:rsidP="00023510">
      <w:pPr>
        <w:rPr>
          <w:rFonts w:ascii="Times New Roman" w:hAnsi="Times New Roman"/>
        </w:rPr>
      </w:pPr>
    </w:p>
    <w:p w14:paraId="4BE7AA03" w14:textId="1AA28C7B" w:rsidR="00721B87" w:rsidRDefault="002179A6" w:rsidP="00023510">
      <w:pPr>
        <w:rPr>
          <w:rFonts w:ascii="Times New Roman" w:hAnsi="Times New Roman"/>
          <w:color w:val="C00000"/>
          <w:szCs w:val="24"/>
        </w:rPr>
      </w:pPr>
      <w:r w:rsidRPr="002179A6">
        <w:rPr>
          <w:position w:val="-10"/>
        </w:rPr>
        <w:object w:dxaOrig="5580" w:dyaOrig="320" w14:anchorId="65A6922F">
          <v:shape id="_x0000_i1048" type="#_x0000_t75" style="width:279.45pt;height:15.45pt" o:ole="">
            <v:imagedata r:id="rId55" o:title=""/>
          </v:shape>
          <o:OLEObject Type="Embed" ProgID="Equation.DSMT4" ShapeID="_x0000_i1048" DrawAspect="Content" ObjectID="_1793768759" r:id="rId56"/>
        </w:object>
      </w:r>
      <w:r w:rsidR="00721B87" w:rsidRPr="004B3DEA">
        <w:rPr>
          <w:rFonts w:ascii="Times New Roman" w:hAnsi="Times New Roman"/>
        </w:rPr>
        <w:t xml:space="preserve">.    </w:t>
      </w:r>
      <w:r w:rsidR="00721B87" w:rsidRPr="00557280">
        <w:rPr>
          <w:rFonts w:ascii="Times New Roman" w:hAnsi="Times New Roman"/>
          <w:color w:val="FF0000"/>
          <w:szCs w:val="24"/>
        </w:rPr>
        <w:sym w:font="Wingdings" w:char="F0E7"/>
      </w:r>
    </w:p>
    <w:p w14:paraId="11720C16" w14:textId="77777777" w:rsidR="00F76491" w:rsidRPr="00DF1B50" w:rsidRDefault="00F76491" w:rsidP="00282DBD">
      <w:pPr>
        <w:tabs>
          <w:tab w:val="right" w:pos="9072"/>
        </w:tabs>
        <w:spacing w:line="360" w:lineRule="auto"/>
        <w:jc w:val="both"/>
      </w:pPr>
    </w:p>
    <w:sectPr w:rsidR="00F76491" w:rsidRPr="00DF1B50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66642FB" w14:textId="77777777" w:rsidR="00EB0FEC" w:rsidRDefault="00EB0FEC" w:rsidP="00B04C76">
      <w:r>
        <w:separator/>
      </w:r>
    </w:p>
  </w:endnote>
  <w:endnote w:type="continuationSeparator" w:id="0">
    <w:p w14:paraId="69DD89B5" w14:textId="77777777" w:rsidR="00EB0FEC" w:rsidRDefault="00EB0FEC" w:rsidP="00B04C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08EA9EA" w14:textId="77777777" w:rsidR="00EB0FEC" w:rsidRDefault="00EB0FEC" w:rsidP="00B04C76">
      <w:r>
        <w:separator/>
      </w:r>
    </w:p>
  </w:footnote>
  <w:footnote w:type="continuationSeparator" w:id="0">
    <w:p w14:paraId="6EC62FC8" w14:textId="77777777" w:rsidR="00EB0FEC" w:rsidRDefault="00EB0FEC" w:rsidP="00B04C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25E04155"/>
    <w:multiLevelType w:val="hybridMultilevel"/>
    <w:tmpl w:val="14C2CE1C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688066145">
    <w:abstractNumId w:val="0"/>
  </w:num>
  <w:num w:numId="2" w16cid:durableId="2041929973">
    <w:abstractNumId w:val="2"/>
  </w:num>
  <w:num w:numId="3" w16cid:durableId="34093755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>
      <v:stroke startarrow="block" startarrowwidth="narrow" endarrow="block" endarrowwidth="narrow" weight="1pt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LA0MTMzN7e0tDQ1NDJS0lEKTi0uzszPAykwrwUAxf/MQSwAAAA="/>
  </w:docVars>
  <w:rsids>
    <w:rsidRoot w:val="00D221DA"/>
    <w:rsid w:val="00004FE1"/>
    <w:rsid w:val="000103A7"/>
    <w:rsid w:val="0001594B"/>
    <w:rsid w:val="00021DEC"/>
    <w:rsid w:val="00023510"/>
    <w:rsid w:val="00025A3D"/>
    <w:rsid w:val="000267C0"/>
    <w:rsid w:val="00027BCE"/>
    <w:rsid w:val="000336B1"/>
    <w:rsid w:val="00037763"/>
    <w:rsid w:val="00050668"/>
    <w:rsid w:val="00051D06"/>
    <w:rsid w:val="00054A9A"/>
    <w:rsid w:val="00062101"/>
    <w:rsid w:val="00063EF1"/>
    <w:rsid w:val="0007015C"/>
    <w:rsid w:val="00072E6A"/>
    <w:rsid w:val="000745A9"/>
    <w:rsid w:val="00086880"/>
    <w:rsid w:val="00091069"/>
    <w:rsid w:val="00096141"/>
    <w:rsid w:val="000A027C"/>
    <w:rsid w:val="000A1809"/>
    <w:rsid w:val="000A1887"/>
    <w:rsid w:val="000A4719"/>
    <w:rsid w:val="000B0F30"/>
    <w:rsid w:val="000B6321"/>
    <w:rsid w:val="000D50E8"/>
    <w:rsid w:val="000D5249"/>
    <w:rsid w:val="000D68B1"/>
    <w:rsid w:val="000D72DB"/>
    <w:rsid w:val="00103B89"/>
    <w:rsid w:val="0013232C"/>
    <w:rsid w:val="001427E1"/>
    <w:rsid w:val="00144628"/>
    <w:rsid w:val="00146FAC"/>
    <w:rsid w:val="0015060F"/>
    <w:rsid w:val="00156EB2"/>
    <w:rsid w:val="00162B8C"/>
    <w:rsid w:val="001779EC"/>
    <w:rsid w:val="00181F9F"/>
    <w:rsid w:val="001834B7"/>
    <w:rsid w:val="00193019"/>
    <w:rsid w:val="0019753D"/>
    <w:rsid w:val="001A17C6"/>
    <w:rsid w:val="001A7EF5"/>
    <w:rsid w:val="001B089E"/>
    <w:rsid w:val="001C59EF"/>
    <w:rsid w:val="001D15B8"/>
    <w:rsid w:val="001D1B50"/>
    <w:rsid w:val="001E3AB7"/>
    <w:rsid w:val="00204D88"/>
    <w:rsid w:val="00204DDB"/>
    <w:rsid w:val="00205D04"/>
    <w:rsid w:val="00211A44"/>
    <w:rsid w:val="002179A6"/>
    <w:rsid w:val="002309C3"/>
    <w:rsid w:val="002435F9"/>
    <w:rsid w:val="00245DC8"/>
    <w:rsid w:val="002521D4"/>
    <w:rsid w:val="0025447D"/>
    <w:rsid w:val="002616B8"/>
    <w:rsid w:val="00275A3D"/>
    <w:rsid w:val="00282234"/>
    <w:rsid w:val="00282DBD"/>
    <w:rsid w:val="00292D5E"/>
    <w:rsid w:val="00296204"/>
    <w:rsid w:val="002A2104"/>
    <w:rsid w:val="002A2D68"/>
    <w:rsid w:val="002A308A"/>
    <w:rsid w:val="002A5FE8"/>
    <w:rsid w:val="002B6A05"/>
    <w:rsid w:val="002B6E5A"/>
    <w:rsid w:val="002C4013"/>
    <w:rsid w:val="002C7E74"/>
    <w:rsid w:val="002D3AA4"/>
    <w:rsid w:val="002E20CB"/>
    <w:rsid w:val="002E449D"/>
    <w:rsid w:val="002E6AC4"/>
    <w:rsid w:val="00301819"/>
    <w:rsid w:val="0030216C"/>
    <w:rsid w:val="00306122"/>
    <w:rsid w:val="0031325B"/>
    <w:rsid w:val="003167E6"/>
    <w:rsid w:val="003171A1"/>
    <w:rsid w:val="00317269"/>
    <w:rsid w:val="00323A42"/>
    <w:rsid w:val="003329F2"/>
    <w:rsid w:val="00350467"/>
    <w:rsid w:val="00351861"/>
    <w:rsid w:val="00374D9D"/>
    <w:rsid w:val="00390C13"/>
    <w:rsid w:val="003940B0"/>
    <w:rsid w:val="003A03CA"/>
    <w:rsid w:val="003A4D83"/>
    <w:rsid w:val="003B0CBE"/>
    <w:rsid w:val="003B56A1"/>
    <w:rsid w:val="003D7B1C"/>
    <w:rsid w:val="003E30E3"/>
    <w:rsid w:val="003E514F"/>
    <w:rsid w:val="003F1C42"/>
    <w:rsid w:val="003F629E"/>
    <w:rsid w:val="003F6AF5"/>
    <w:rsid w:val="003F7B61"/>
    <w:rsid w:val="004154E7"/>
    <w:rsid w:val="00431765"/>
    <w:rsid w:val="00433E8A"/>
    <w:rsid w:val="004440A9"/>
    <w:rsid w:val="00444649"/>
    <w:rsid w:val="0046372F"/>
    <w:rsid w:val="00472B15"/>
    <w:rsid w:val="00472B1A"/>
    <w:rsid w:val="00496560"/>
    <w:rsid w:val="004A1A4A"/>
    <w:rsid w:val="004A7592"/>
    <w:rsid w:val="004B03F0"/>
    <w:rsid w:val="004B43A6"/>
    <w:rsid w:val="004C3F0F"/>
    <w:rsid w:val="004C40E2"/>
    <w:rsid w:val="004C4813"/>
    <w:rsid w:val="004D1CB2"/>
    <w:rsid w:val="004E3D90"/>
    <w:rsid w:val="004F1892"/>
    <w:rsid w:val="004F2F74"/>
    <w:rsid w:val="004F347F"/>
    <w:rsid w:val="005023CE"/>
    <w:rsid w:val="005039DA"/>
    <w:rsid w:val="00512512"/>
    <w:rsid w:val="00512C04"/>
    <w:rsid w:val="00520651"/>
    <w:rsid w:val="00524377"/>
    <w:rsid w:val="005265B5"/>
    <w:rsid w:val="00532C08"/>
    <w:rsid w:val="00545F66"/>
    <w:rsid w:val="00546204"/>
    <w:rsid w:val="00553485"/>
    <w:rsid w:val="0055480C"/>
    <w:rsid w:val="005616BD"/>
    <w:rsid w:val="00571852"/>
    <w:rsid w:val="00575976"/>
    <w:rsid w:val="00576C07"/>
    <w:rsid w:val="005853E8"/>
    <w:rsid w:val="005906A3"/>
    <w:rsid w:val="00590C48"/>
    <w:rsid w:val="00597017"/>
    <w:rsid w:val="005A15E8"/>
    <w:rsid w:val="005A31DA"/>
    <w:rsid w:val="005B2537"/>
    <w:rsid w:val="005B3337"/>
    <w:rsid w:val="005C27F5"/>
    <w:rsid w:val="005C3E62"/>
    <w:rsid w:val="005D4CCA"/>
    <w:rsid w:val="005D5BCB"/>
    <w:rsid w:val="005E6B85"/>
    <w:rsid w:val="005E6ED8"/>
    <w:rsid w:val="006062FA"/>
    <w:rsid w:val="00610494"/>
    <w:rsid w:val="00627BDC"/>
    <w:rsid w:val="006334E1"/>
    <w:rsid w:val="00636DFB"/>
    <w:rsid w:val="00640E2F"/>
    <w:rsid w:val="00641E38"/>
    <w:rsid w:val="0068360A"/>
    <w:rsid w:val="00687BB9"/>
    <w:rsid w:val="006A3C9A"/>
    <w:rsid w:val="006A4CA4"/>
    <w:rsid w:val="006B33CD"/>
    <w:rsid w:val="006B3F87"/>
    <w:rsid w:val="006B7C07"/>
    <w:rsid w:val="006C6952"/>
    <w:rsid w:val="006D051B"/>
    <w:rsid w:val="006D272D"/>
    <w:rsid w:val="006D334D"/>
    <w:rsid w:val="006E46A1"/>
    <w:rsid w:val="006F10E8"/>
    <w:rsid w:val="006F3438"/>
    <w:rsid w:val="007128B5"/>
    <w:rsid w:val="00714C11"/>
    <w:rsid w:val="007213AF"/>
    <w:rsid w:val="00721B87"/>
    <w:rsid w:val="00723D2B"/>
    <w:rsid w:val="00726F7E"/>
    <w:rsid w:val="00732406"/>
    <w:rsid w:val="00736084"/>
    <w:rsid w:val="007369C9"/>
    <w:rsid w:val="007423FB"/>
    <w:rsid w:val="00743692"/>
    <w:rsid w:val="00744317"/>
    <w:rsid w:val="0075279F"/>
    <w:rsid w:val="007578DE"/>
    <w:rsid w:val="007742FC"/>
    <w:rsid w:val="0078186C"/>
    <w:rsid w:val="00786E90"/>
    <w:rsid w:val="00791946"/>
    <w:rsid w:val="007930EC"/>
    <w:rsid w:val="007A64C2"/>
    <w:rsid w:val="007A6A88"/>
    <w:rsid w:val="007C335A"/>
    <w:rsid w:val="007D2AA5"/>
    <w:rsid w:val="007E66EE"/>
    <w:rsid w:val="007F532A"/>
    <w:rsid w:val="00804F6C"/>
    <w:rsid w:val="00805569"/>
    <w:rsid w:val="00811850"/>
    <w:rsid w:val="00823AEB"/>
    <w:rsid w:val="00824B02"/>
    <w:rsid w:val="00843DBD"/>
    <w:rsid w:val="008457CE"/>
    <w:rsid w:val="00856014"/>
    <w:rsid w:val="008703D2"/>
    <w:rsid w:val="008810EC"/>
    <w:rsid w:val="0088774E"/>
    <w:rsid w:val="00887DF9"/>
    <w:rsid w:val="00893A84"/>
    <w:rsid w:val="008B5A88"/>
    <w:rsid w:val="008B689E"/>
    <w:rsid w:val="008B7E07"/>
    <w:rsid w:val="008D1A53"/>
    <w:rsid w:val="008E4199"/>
    <w:rsid w:val="008F24DE"/>
    <w:rsid w:val="008F35E0"/>
    <w:rsid w:val="009038A3"/>
    <w:rsid w:val="00905187"/>
    <w:rsid w:val="009262F1"/>
    <w:rsid w:val="00933111"/>
    <w:rsid w:val="00935699"/>
    <w:rsid w:val="00950362"/>
    <w:rsid w:val="00952109"/>
    <w:rsid w:val="00952A84"/>
    <w:rsid w:val="00957EF1"/>
    <w:rsid w:val="00960A51"/>
    <w:rsid w:val="00962A95"/>
    <w:rsid w:val="00970CC1"/>
    <w:rsid w:val="00974239"/>
    <w:rsid w:val="00981C46"/>
    <w:rsid w:val="00985C87"/>
    <w:rsid w:val="009864CC"/>
    <w:rsid w:val="00990C6E"/>
    <w:rsid w:val="00990CF0"/>
    <w:rsid w:val="00992122"/>
    <w:rsid w:val="00995B01"/>
    <w:rsid w:val="009A20B6"/>
    <w:rsid w:val="009A5B47"/>
    <w:rsid w:val="009A7B04"/>
    <w:rsid w:val="009B5598"/>
    <w:rsid w:val="009C67C5"/>
    <w:rsid w:val="009D12C5"/>
    <w:rsid w:val="009D4913"/>
    <w:rsid w:val="00A03555"/>
    <w:rsid w:val="00A03BD8"/>
    <w:rsid w:val="00A1299B"/>
    <w:rsid w:val="00A13389"/>
    <w:rsid w:val="00A142F7"/>
    <w:rsid w:val="00A14B14"/>
    <w:rsid w:val="00A17A59"/>
    <w:rsid w:val="00A20DA2"/>
    <w:rsid w:val="00A30DD0"/>
    <w:rsid w:val="00A325CF"/>
    <w:rsid w:val="00A34792"/>
    <w:rsid w:val="00A509FA"/>
    <w:rsid w:val="00A52142"/>
    <w:rsid w:val="00A6363E"/>
    <w:rsid w:val="00A775FA"/>
    <w:rsid w:val="00A84BBD"/>
    <w:rsid w:val="00A97FB4"/>
    <w:rsid w:val="00AA0B3D"/>
    <w:rsid w:val="00AC072F"/>
    <w:rsid w:val="00AC26F6"/>
    <w:rsid w:val="00AC67A7"/>
    <w:rsid w:val="00AD6AAD"/>
    <w:rsid w:val="00AD70E8"/>
    <w:rsid w:val="00AE0954"/>
    <w:rsid w:val="00AE1F6C"/>
    <w:rsid w:val="00AE47DB"/>
    <w:rsid w:val="00AE625E"/>
    <w:rsid w:val="00AF4C1C"/>
    <w:rsid w:val="00B04C76"/>
    <w:rsid w:val="00B07FDE"/>
    <w:rsid w:val="00B16785"/>
    <w:rsid w:val="00B213F5"/>
    <w:rsid w:val="00B231CE"/>
    <w:rsid w:val="00B30848"/>
    <w:rsid w:val="00B351EE"/>
    <w:rsid w:val="00B42031"/>
    <w:rsid w:val="00B42423"/>
    <w:rsid w:val="00B522FC"/>
    <w:rsid w:val="00B62903"/>
    <w:rsid w:val="00B73F82"/>
    <w:rsid w:val="00B80EDA"/>
    <w:rsid w:val="00B8374C"/>
    <w:rsid w:val="00B90BE8"/>
    <w:rsid w:val="00BA18CA"/>
    <w:rsid w:val="00BA56B0"/>
    <w:rsid w:val="00BA5B07"/>
    <w:rsid w:val="00BB01C9"/>
    <w:rsid w:val="00BB64B5"/>
    <w:rsid w:val="00BB7DA1"/>
    <w:rsid w:val="00C02F8B"/>
    <w:rsid w:val="00C113AF"/>
    <w:rsid w:val="00C11BD3"/>
    <w:rsid w:val="00C11C9D"/>
    <w:rsid w:val="00C127B1"/>
    <w:rsid w:val="00C137EC"/>
    <w:rsid w:val="00C31D08"/>
    <w:rsid w:val="00C33E9B"/>
    <w:rsid w:val="00C364FE"/>
    <w:rsid w:val="00C41572"/>
    <w:rsid w:val="00C50F14"/>
    <w:rsid w:val="00C5269E"/>
    <w:rsid w:val="00C545D0"/>
    <w:rsid w:val="00C54C2C"/>
    <w:rsid w:val="00C776ED"/>
    <w:rsid w:val="00C81FFD"/>
    <w:rsid w:val="00C949CD"/>
    <w:rsid w:val="00CB0F85"/>
    <w:rsid w:val="00CB14BB"/>
    <w:rsid w:val="00CB5FB6"/>
    <w:rsid w:val="00CC08C3"/>
    <w:rsid w:val="00CC35CD"/>
    <w:rsid w:val="00CE1A64"/>
    <w:rsid w:val="00CE2C7B"/>
    <w:rsid w:val="00CE6BFD"/>
    <w:rsid w:val="00CE7A0F"/>
    <w:rsid w:val="00CF26BD"/>
    <w:rsid w:val="00D003C9"/>
    <w:rsid w:val="00D00CB1"/>
    <w:rsid w:val="00D1158F"/>
    <w:rsid w:val="00D16D3D"/>
    <w:rsid w:val="00D221DA"/>
    <w:rsid w:val="00D2349E"/>
    <w:rsid w:val="00D30028"/>
    <w:rsid w:val="00D31F43"/>
    <w:rsid w:val="00D3325C"/>
    <w:rsid w:val="00D34B23"/>
    <w:rsid w:val="00D46324"/>
    <w:rsid w:val="00D47A5D"/>
    <w:rsid w:val="00D47D87"/>
    <w:rsid w:val="00D51F6E"/>
    <w:rsid w:val="00D55C53"/>
    <w:rsid w:val="00D579AC"/>
    <w:rsid w:val="00D611D6"/>
    <w:rsid w:val="00D73844"/>
    <w:rsid w:val="00D8091B"/>
    <w:rsid w:val="00D852A4"/>
    <w:rsid w:val="00D91380"/>
    <w:rsid w:val="00D928C6"/>
    <w:rsid w:val="00DA6213"/>
    <w:rsid w:val="00DB3D93"/>
    <w:rsid w:val="00DD3243"/>
    <w:rsid w:val="00DD684D"/>
    <w:rsid w:val="00DE2A6A"/>
    <w:rsid w:val="00DF1B50"/>
    <w:rsid w:val="00DF78FD"/>
    <w:rsid w:val="00E014D4"/>
    <w:rsid w:val="00E019C5"/>
    <w:rsid w:val="00E11D66"/>
    <w:rsid w:val="00E12365"/>
    <w:rsid w:val="00E158EF"/>
    <w:rsid w:val="00E20BD8"/>
    <w:rsid w:val="00E33775"/>
    <w:rsid w:val="00E464D9"/>
    <w:rsid w:val="00E51226"/>
    <w:rsid w:val="00E53103"/>
    <w:rsid w:val="00E5738A"/>
    <w:rsid w:val="00E634F3"/>
    <w:rsid w:val="00E647E8"/>
    <w:rsid w:val="00E67AF9"/>
    <w:rsid w:val="00E70930"/>
    <w:rsid w:val="00E72435"/>
    <w:rsid w:val="00E724EA"/>
    <w:rsid w:val="00E75DF2"/>
    <w:rsid w:val="00E80E95"/>
    <w:rsid w:val="00E82AD0"/>
    <w:rsid w:val="00E914FD"/>
    <w:rsid w:val="00E936E0"/>
    <w:rsid w:val="00EA1BC3"/>
    <w:rsid w:val="00EB0247"/>
    <w:rsid w:val="00EB0ED8"/>
    <w:rsid w:val="00EB0FEC"/>
    <w:rsid w:val="00EC636F"/>
    <w:rsid w:val="00EF1FE3"/>
    <w:rsid w:val="00F11A57"/>
    <w:rsid w:val="00F135FC"/>
    <w:rsid w:val="00F154DA"/>
    <w:rsid w:val="00F23074"/>
    <w:rsid w:val="00F414EF"/>
    <w:rsid w:val="00F53FD7"/>
    <w:rsid w:val="00F619ED"/>
    <w:rsid w:val="00F6235F"/>
    <w:rsid w:val="00F6536A"/>
    <w:rsid w:val="00F67A66"/>
    <w:rsid w:val="00F729EE"/>
    <w:rsid w:val="00F74562"/>
    <w:rsid w:val="00F76491"/>
    <w:rsid w:val="00F81DE3"/>
    <w:rsid w:val="00F84F38"/>
    <w:rsid w:val="00F87F2E"/>
    <w:rsid w:val="00F911D0"/>
    <w:rsid w:val="00FA69F1"/>
    <w:rsid w:val="00FB2127"/>
    <w:rsid w:val="00FC3602"/>
    <w:rsid w:val="00FD0960"/>
    <w:rsid w:val="00FE377B"/>
    <w:rsid w:val="00FE3B98"/>
    <w:rsid w:val="00FE576B"/>
    <w:rsid w:val="00FE5931"/>
    <w:rsid w:val="00FF40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v:stroke startarrow="block" startarrowwidth="narrow" endarrow="block" endarrowwidth="narrow" weight="1pt"/>
    </o:shapedefaults>
    <o:shapelayout v:ext="edit">
      <o:idmap v:ext="edit" data="2"/>
    </o:shapelayout>
  </w:shapeDefaults>
  <w:decimalSymbol w:val=","/>
  <w:listSeparator w:val=","/>
  <w14:docId w14:val="4DDF152E"/>
  <w15:chartTrackingRefBased/>
  <w15:docId w15:val="{1A669162-3504-42FB-8D78-958374DA6E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103B89"/>
    <w:rPr>
      <w:rFonts w:ascii="New York" w:hAnsi="New York"/>
      <w:snapToGrid w:val="0"/>
      <w:sz w:val="24"/>
      <w:lang w:val="en-GB" w:eastAsia="en-US"/>
    </w:rPr>
  </w:style>
  <w:style w:type="paragraph" w:styleId="BlockText">
    <w:name w:val="Block Text"/>
    <w:basedOn w:val="Normal"/>
    <w:rsid w:val="000A1887"/>
    <w:pPr>
      <w:spacing w:after="120"/>
      <w:ind w:left="1440" w:right="1440"/>
    </w:pPr>
    <w:rPr>
      <w:rFonts w:ascii="Times New Roman" w:hAnsi="Times New Roman"/>
      <w:snapToGrid/>
      <w:sz w:val="22"/>
      <w:lang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image" Target="media/image2.gif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2</Pages>
  <Words>170</Words>
  <Characters>910</Characters>
  <Application>Microsoft Office Word</Application>
  <DocSecurity>0</DocSecurity>
  <Lines>59</Lines>
  <Paragraphs>2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/>
  <LinksUpToDate>false</LinksUpToDate>
  <CharactersWithSpaces>1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dc:description/>
  <cp:lastModifiedBy>Freund Jouni</cp:lastModifiedBy>
  <cp:revision>30</cp:revision>
  <cp:lastPrinted>2024-11-22T06:17:00Z</cp:lastPrinted>
  <dcterms:created xsi:type="dcterms:W3CDTF">2020-11-27T06:06:00Z</dcterms:created>
  <dcterms:modified xsi:type="dcterms:W3CDTF">2024-11-22T0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